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184865" w14:textId="6354E3A7" w:rsidR="00873519" w:rsidRPr="00571D22" w:rsidRDefault="00873519" w:rsidP="00D52A88">
      <w:pPr>
        <w:jc w:val="right"/>
        <w:rPr>
          <w:rFonts w:asciiTheme="minorHAnsi" w:hAnsiTheme="minorHAnsi"/>
          <w:sz w:val="20"/>
        </w:rPr>
        <w:pPrChange w:id="0" w:author="Nicholas Gallimore" w:date="2014-03-12T16:32:00Z">
          <w:pPr>
            <w:pBdr>
              <w:top w:val="single" w:sz="4" w:space="1" w:color="auto"/>
              <w:left w:val="single" w:sz="4" w:space="1" w:color="auto"/>
              <w:bottom w:val="single" w:sz="4" w:space="1" w:color="auto"/>
              <w:right w:val="single" w:sz="4" w:space="1" w:color="auto"/>
              <w:between w:val="single" w:sz="4" w:space="1" w:color="auto"/>
              <w:bar w:val="single" w:sz="4" w:color="auto"/>
            </w:pBdr>
            <w:jc w:val="right"/>
          </w:pPr>
        </w:pPrChange>
      </w:pPr>
      <w:r w:rsidRPr="00571D22">
        <w:rPr>
          <w:rFonts w:asciiTheme="minorHAnsi" w:hAnsiTheme="minorHAnsi"/>
          <w:sz w:val="20"/>
        </w:rPr>
        <w:t>Nicholas Gallimore</w:t>
      </w:r>
    </w:p>
    <w:p w14:paraId="139E2728" w14:textId="77777777" w:rsidR="00873519" w:rsidRPr="00571D22" w:rsidRDefault="00873519" w:rsidP="00D52A88">
      <w:pPr>
        <w:jc w:val="right"/>
        <w:rPr>
          <w:rFonts w:asciiTheme="minorHAnsi" w:hAnsiTheme="minorHAnsi"/>
          <w:sz w:val="20"/>
        </w:rPr>
        <w:pPrChange w:id="1" w:author="Nicholas Gallimore" w:date="2014-03-12T16:32:00Z">
          <w:pPr>
            <w:pBdr>
              <w:top w:val="single" w:sz="4" w:space="1" w:color="auto"/>
              <w:left w:val="single" w:sz="4" w:space="1" w:color="auto"/>
              <w:bottom w:val="single" w:sz="4" w:space="1" w:color="auto"/>
              <w:right w:val="single" w:sz="4" w:space="1" w:color="auto"/>
              <w:between w:val="single" w:sz="4" w:space="1" w:color="auto"/>
              <w:bar w:val="single" w:sz="4" w:color="auto"/>
            </w:pBdr>
            <w:jc w:val="right"/>
          </w:pPr>
        </w:pPrChange>
      </w:pPr>
      <w:r w:rsidRPr="00571D22">
        <w:rPr>
          <w:rFonts w:asciiTheme="minorHAnsi" w:hAnsiTheme="minorHAnsi"/>
          <w:sz w:val="20"/>
        </w:rPr>
        <w:t>Math E-10, Harvard</w:t>
      </w:r>
    </w:p>
    <w:p w14:paraId="3550E28D" w14:textId="77777777" w:rsidR="00873519" w:rsidRPr="00571D22" w:rsidRDefault="00873519" w:rsidP="00D52A88">
      <w:pPr>
        <w:jc w:val="right"/>
        <w:rPr>
          <w:rFonts w:asciiTheme="minorHAnsi" w:hAnsiTheme="minorHAnsi"/>
          <w:sz w:val="20"/>
        </w:rPr>
        <w:pPrChange w:id="2" w:author="Nicholas Gallimore" w:date="2014-03-12T16:32:00Z">
          <w:pPr>
            <w:pBdr>
              <w:top w:val="single" w:sz="4" w:space="1" w:color="auto"/>
              <w:left w:val="single" w:sz="4" w:space="1" w:color="auto"/>
              <w:bottom w:val="single" w:sz="4" w:space="1" w:color="auto"/>
              <w:right w:val="single" w:sz="4" w:space="1" w:color="auto"/>
              <w:between w:val="single" w:sz="4" w:space="1" w:color="auto"/>
              <w:bar w:val="single" w:sz="4" w:color="auto"/>
            </w:pBdr>
            <w:jc w:val="right"/>
          </w:pPr>
        </w:pPrChange>
      </w:pPr>
      <w:r w:rsidRPr="00571D22">
        <w:rPr>
          <w:rFonts w:asciiTheme="minorHAnsi" w:hAnsiTheme="minorHAnsi"/>
          <w:sz w:val="20"/>
        </w:rPr>
        <w:t>Problem Set 5</w:t>
      </w:r>
    </w:p>
    <w:p w14:paraId="7B101DD3" w14:textId="77777777" w:rsidR="00873519" w:rsidRPr="00571D22" w:rsidRDefault="00873519" w:rsidP="00D52A88">
      <w:pPr>
        <w:jc w:val="right"/>
        <w:rPr>
          <w:rFonts w:asciiTheme="minorHAnsi" w:hAnsiTheme="minorHAnsi"/>
          <w:sz w:val="20"/>
        </w:rPr>
        <w:pPrChange w:id="3" w:author="Nicholas Gallimore" w:date="2014-03-12T16:32:00Z">
          <w:pPr>
            <w:pBdr>
              <w:top w:val="single" w:sz="4" w:space="1" w:color="auto"/>
              <w:left w:val="single" w:sz="4" w:space="1" w:color="auto"/>
              <w:bottom w:val="single" w:sz="4" w:space="1" w:color="auto"/>
              <w:right w:val="single" w:sz="4" w:space="1" w:color="auto"/>
              <w:between w:val="single" w:sz="4" w:space="1" w:color="auto"/>
              <w:bar w:val="single" w:sz="4" w:color="auto"/>
            </w:pBdr>
            <w:jc w:val="right"/>
          </w:pPr>
        </w:pPrChange>
      </w:pPr>
      <w:r w:rsidRPr="00571D22">
        <w:rPr>
          <w:rFonts w:asciiTheme="minorHAnsi" w:hAnsiTheme="minorHAnsi"/>
          <w:sz w:val="20"/>
        </w:rPr>
        <w:t>3/5/14</w:t>
      </w:r>
    </w:p>
    <w:p w14:paraId="42204BB8" w14:textId="5ECEA0B9" w:rsidR="00873519" w:rsidRPr="00571D22" w:rsidRDefault="00873519" w:rsidP="00D52A88">
      <w:pPr>
        <w:rPr>
          <w:rFonts w:asciiTheme="minorHAnsi" w:hAnsiTheme="minorHAnsi"/>
          <w:b/>
          <w:sz w:val="20"/>
        </w:rPr>
        <w:pPrChange w:id="4" w:author="Nicholas Gallimore" w:date="2014-03-12T16:32:00Z">
          <w:pPr>
            <w:pBdr>
              <w:top w:val="single" w:sz="4" w:space="1" w:color="auto"/>
              <w:left w:val="single" w:sz="4" w:space="1" w:color="auto"/>
              <w:bottom w:val="single" w:sz="4" w:space="1" w:color="auto"/>
              <w:right w:val="single" w:sz="4" w:space="1" w:color="auto"/>
              <w:between w:val="single" w:sz="4" w:space="1" w:color="auto"/>
              <w:bar w:val="single" w:sz="4" w:color="auto"/>
            </w:pBdr>
          </w:pPr>
        </w:pPrChange>
      </w:pPr>
    </w:p>
    <w:tbl>
      <w:tblPr>
        <w:tblStyle w:val="TableGrid"/>
        <w:tblW w:w="11190" w:type="dxa"/>
        <w:tblInd w:w="-8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90"/>
        <w:gridCol w:w="5672"/>
        <w:gridCol w:w="28"/>
      </w:tblGrid>
      <w:tr w:rsidR="00415889" w:rsidRPr="00097F07" w14:paraId="3ECB5E78" w14:textId="77777777" w:rsidTr="00BE742A">
        <w:trPr>
          <w:trHeight w:val="10884"/>
          <w:ins w:id="5" w:author="Nicholas Gallimore" w:date="2014-03-05T22:15:00Z"/>
        </w:trPr>
        <w:tc>
          <w:tcPr>
            <w:tcW w:w="5490" w:type="dxa"/>
          </w:tcPr>
          <w:p w14:paraId="15A01927" w14:textId="48298751" w:rsidR="00873519" w:rsidRPr="00571D22" w:rsidRDefault="00873519" w:rsidP="00D52A88">
            <w:pPr>
              <w:tabs>
                <w:tab w:val="center" w:pos="2240"/>
                <w:tab w:val="right" w:pos="4480"/>
              </w:tabs>
              <w:rPr>
                <w:rFonts w:asciiTheme="minorHAnsi" w:hAnsiTheme="minorHAnsi"/>
                <w:b/>
                <w:sz w:val="20"/>
              </w:rPr>
              <w:pPrChange w:id="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tabs>
                    <w:tab w:val="center" w:pos="2240"/>
                    <w:tab w:val="right" w:pos="4480"/>
                  </w:tabs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</w:rPr>
              <w:t xml:space="preserve">Page 133: # 16, 18, </w:t>
            </w:r>
            <w:r w:rsidR="004532C5" w:rsidRPr="00097F07">
              <w:rPr>
                <w:rFonts w:asciiTheme="minorHAnsi" w:hAnsiTheme="minorHAnsi"/>
                <w:b/>
                <w:sz w:val="20"/>
              </w:rPr>
              <w:t>and 20</w:t>
            </w:r>
            <w:r w:rsidRPr="00571D22">
              <w:rPr>
                <w:rFonts w:asciiTheme="minorHAnsi" w:hAnsiTheme="minorHAnsi"/>
                <w:b/>
                <w:sz w:val="20"/>
              </w:rPr>
              <w:t>.</w:t>
            </w:r>
          </w:p>
          <w:p w14:paraId="39F1A01F" w14:textId="77777777" w:rsidR="00EE0165" w:rsidRPr="00571D22" w:rsidRDefault="00EE0165" w:rsidP="00D52A88">
            <w:pPr>
              <w:ind w:left="-90"/>
              <w:rPr>
                <w:rFonts w:asciiTheme="minorHAnsi" w:hAnsiTheme="minorHAnsi"/>
                <w:b/>
                <w:sz w:val="20"/>
              </w:rPr>
              <w:pPrChange w:id="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-90"/>
                </w:pPr>
              </w:pPrChange>
            </w:pPr>
          </w:p>
          <w:p w14:paraId="3B198747" w14:textId="37737683" w:rsidR="00D03CEF" w:rsidRPr="00571D22" w:rsidRDefault="00EE0165" w:rsidP="00D52A88">
            <w:pPr>
              <w:rPr>
                <w:rFonts w:asciiTheme="minorHAnsi" w:hAnsiTheme="minorHAnsi"/>
                <w:b/>
                <w:sz w:val="20"/>
              </w:rPr>
              <w:pPrChange w:id="8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</w:rPr>
              <w:t xml:space="preserve">16. </w:t>
            </w:r>
          </w:p>
          <w:p w14:paraId="5D678B7A" w14:textId="77777777" w:rsidR="00D03CEF" w:rsidRPr="00571D22" w:rsidRDefault="00D03CEF" w:rsidP="00D52A88">
            <w:pPr>
              <w:keepNext/>
              <w:keepLines/>
              <w:spacing w:before="200"/>
              <w:outlineLvl w:val="4"/>
              <w:rPr>
                <w:rFonts w:asciiTheme="minorHAnsi" w:hAnsiTheme="minorHAnsi"/>
                <w:sz w:val="20"/>
              </w:rPr>
              <w:pPrChange w:id="9" w:author="Nicholas Gallimore" w:date="2014-03-12T16:32:00Z">
                <w:pPr>
                  <w:keepNext/>
                  <w:keepLines/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spacing w:before="200"/>
                  <w:outlineLvl w:val="4"/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</w:rPr>
              <w:t xml:space="preserve">     (a)</w:t>
            </w:r>
            <w:r w:rsidR="00EE0165" w:rsidRPr="00571D22">
              <w:rPr>
                <w:rFonts w:asciiTheme="minorHAnsi" w:hAnsiTheme="minorHAnsi"/>
                <w:sz w:val="20"/>
              </w:rPr>
              <w:t xml:space="preserve"> </w:t>
            </w:r>
            <w:r w:rsidRPr="00571D22">
              <w:rPr>
                <w:rFonts w:asciiTheme="minorHAnsi" w:hAnsiTheme="minorHAnsi"/>
                <w:position w:val="-4"/>
                <w:sz w:val="20"/>
              </w:rPr>
              <w:object w:dxaOrig="3080" w:dyaOrig="300" w14:anchorId="2C8B50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65" type="#_x0000_t75" style="width:154pt;height:15pt">
                  <v:imagedata r:id="rId7" o:title=""/>
                </v:shape>
              </w:object>
            </w:r>
            <w:r w:rsidR="00EE0165" w:rsidRPr="00571D22">
              <w:rPr>
                <w:rFonts w:asciiTheme="minorHAnsi" w:hAnsiTheme="minorHAnsi"/>
                <w:sz w:val="20"/>
              </w:rPr>
              <w:t xml:space="preserve"> </w:t>
            </w:r>
          </w:p>
          <w:p w14:paraId="341725B5" w14:textId="38B8F63E" w:rsidR="00DE3D90" w:rsidRPr="00571D22" w:rsidRDefault="006269EA" w:rsidP="00D52A88">
            <w:pPr>
              <w:ind w:left="612" w:hanging="612"/>
              <w:rPr>
                <w:rFonts w:asciiTheme="minorHAnsi" w:hAnsiTheme="minorHAnsi"/>
                <w:sz w:val="20"/>
              </w:rPr>
              <w:pPrChange w:id="1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612" w:hanging="612"/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</w:rPr>
              <w:t xml:space="preserve">     </w:t>
            </w:r>
            <w:r w:rsidR="00D03CEF" w:rsidRPr="00571D22">
              <w:rPr>
                <w:rFonts w:asciiTheme="minorHAnsi" w:hAnsiTheme="minorHAnsi"/>
                <w:b/>
                <w:sz w:val="20"/>
              </w:rPr>
              <w:t xml:space="preserve">(b) </w:t>
            </w:r>
            <w:r w:rsidR="00DE3D90" w:rsidRPr="00571D22">
              <w:rPr>
                <w:rFonts w:asciiTheme="minorHAnsi" w:hAnsiTheme="minorHAnsi"/>
                <w:sz w:val="20"/>
              </w:rPr>
              <w:t xml:space="preserve">Because </w:t>
            </w:r>
            <w:r w:rsidR="00DE3D90" w:rsidRPr="00571D22">
              <w:rPr>
                <w:rFonts w:asciiTheme="minorHAnsi" w:hAnsiTheme="minorHAnsi"/>
                <w:position w:val="-10"/>
              </w:rPr>
              <w:object w:dxaOrig="480" w:dyaOrig="300" w14:anchorId="4BDE0DB1">
                <v:shape id="_x0000_i1266" type="#_x0000_t75" style="width:24pt;height:15pt" o:ole="">
                  <v:imagedata r:id="rId8" o:title=""/>
                </v:shape>
                <o:OLEObject Type="Embed" ProgID="Equation.DSMT4" ShapeID="_x0000_i1266" DrawAspect="Content" ObjectID="_1330003322" r:id="rId9"/>
              </w:object>
            </w:r>
            <w:r w:rsidR="00DE3D90" w:rsidRPr="00571D22">
              <w:rPr>
                <w:rFonts w:asciiTheme="minorHAnsi" w:hAnsiTheme="minorHAnsi"/>
                <w:sz w:val="20"/>
              </w:rPr>
              <w:t>must be greater than $50,000</w:t>
            </w:r>
            <w:r w:rsidR="009B0DBB">
              <w:rPr>
                <w:rFonts w:asciiTheme="minorHAnsi" w:hAnsiTheme="minorHAnsi"/>
                <w:sz w:val="20"/>
              </w:rPr>
              <w:t xml:space="preserve"> </w:t>
            </w:r>
            <w:r w:rsidR="00DE3D90" w:rsidRPr="00571D22">
              <w:rPr>
                <w:rFonts w:asciiTheme="minorHAnsi" w:hAnsiTheme="minorHAnsi"/>
                <w:sz w:val="20"/>
              </w:rPr>
              <w:t>we have:</w:t>
            </w:r>
          </w:p>
          <w:p w14:paraId="6B8C711D" w14:textId="6BAD4C2A" w:rsidR="002D4904" w:rsidRPr="00571D22" w:rsidDel="001C2181" w:rsidRDefault="00DE3D90" w:rsidP="00D52A88">
            <w:pPr>
              <w:jc w:val="center"/>
              <w:rPr>
                <w:del w:id="11" w:author="Nicholas Gallimore" w:date="2014-03-11T19:44:00Z"/>
                <w:rFonts w:asciiTheme="minorHAnsi" w:hAnsiTheme="minorHAnsi"/>
                <w:b/>
                <w:sz w:val="20"/>
              </w:rPr>
              <w:pPrChange w:id="12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r w:rsidRPr="00571D22">
              <w:rPr>
                <w:rFonts w:asciiTheme="minorHAnsi" w:hAnsiTheme="minorHAnsi"/>
                <w:b/>
                <w:position w:val="-198"/>
                <w:sz w:val="20"/>
              </w:rPr>
              <w:object w:dxaOrig="3140" w:dyaOrig="3440" w14:anchorId="779223E0">
                <v:shape id="_x0000_i1267" type="#_x0000_t75" style="width:157pt;height:172pt" o:ole="">
                  <v:imagedata r:id="rId10" o:title=""/>
                </v:shape>
                <o:OLEObject Type="Embed" ProgID="Equation.DSMT4" ShapeID="_x0000_i1267" DrawAspect="Content" ObjectID="_1330003323" r:id="rId11"/>
              </w:object>
            </w:r>
          </w:p>
          <w:p w14:paraId="06A7989B" w14:textId="77777777" w:rsidR="009B0DBB" w:rsidDel="001C2181" w:rsidRDefault="009B0DBB" w:rsidP="00D52A88">
            <w:pPr>
              <w:rPr>
                <w:del w:id="13" w:author="Nicholas Gallimore" w:date="2014-03-11T19:44:00Z"/>
                <w:rFonts w:asciiTheme="minorHAnsi" w:hAnsiTheme="minorHAnsi"/>
                <w:b/>
                <w:sz w:val="20"/>
              </w:rPr>
              <w:pPrChange w:id="14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1CC167C6" w14:textId="77777777" w:rsidR="00CB7846" w:rsidRDefault="00CB7846" w:rsidP="00D52A88">
            <w:pPr>
              <w:jc w:val="center"/>
              <w:rPr>
                <w:ins w:id="15" w:author="Nicholas Gallimore" w:date="2014-03-11T18:04:00Z"/>
                <w:rFonts w:asciiTheme="minorHAnsi" w:hAnsiTheme="minorHAnsi"/>
                <w:b/>
                <w:sz w:val="20"/>
              </w:rPr>
              <w:pPrChange w:id="1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20E2479A" w14:textId="77777777" w:rsidR="00AF56B7" w:rsidRDefault="002D4904" w:rsidP="00D52A88">
            <w:pPr>
              <w:rPr>
                <w:rFonts w:asciiTheme="minorHAnsi" w:hAnsiTheme="minorHAnsi"/>
                <w:b/>
                <w:sz w:val="20"/>
              </w:rPr>
              <w:pPrChange w:id="1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</w:rPr>
              <w:t>18.</w:t>
            </w:r>
            <w:r w:rsidR="00AF56B7"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00F30AA2" w14:textId="401280C1" w:rsidR="00207519" w:rsidRDefault="007803F0" w:rsidP="00D52A88">
            <w:pPr>
              <w:ind w:left="342"/>
              <w:rPr>
                <w:rFonts w:asciiTheme="minorHAnsi" w:hAnsiTheme="minorHAnsi"/>
                <w:b/>
                <w:sz w:val="20"/>
              </w:rPr>
              <w:pPrChange w:id="18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(a) </w:t>
            </w:r>
          </w:p>
          <w:p w14:paraId="6180A895" w14:textId="06EBA04D" w:rsidR="00207519" w:rsidRPr="00571D22" w:rsidRDefault="007803F0" w:rsidP="00D52A88">
            <w:pPr>
              <w:ind w:left="342"/>
              <w:rPr>
                <w:rFonts w:asciiTheme="minorHAnsi" w:hAnsiTheme="minorHAnsi"/>
                <w:b/>
                <w:sz w:val="20"/>
              </w:rPr>
              <w:pPrChange w:id="19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 w:rsidRPr="00571D22">
              <w:rPr>
                <w:rFonts w:asciiTheme="minorHAnsi" w:hAnsiTheme="minorHAnsi"/>
                <w:sz w:val="20"/>
              </w:rPr>
              <w:t xml:space="preserve">(i) </w:t>
            </w:r>
            <w:r w:rsidR="006F2350" w:rsidRPr="00571D22">
              <w:rPr>
                <w:rFonts w:asciiTheme="minorHAnsi" w:hAnsiTheme="minorHAnsi"/>
                <w:position w:val="-10"/>
                <w:sz w:val="20"/>
              </w:rPr>
              <w:object w:dxaOrig="4080" w:dyaOrig="360" w14:anchorId="4B6D7DF1">
                <v:shape id="_x0000_i1268" type="#_x0000_t75" style="width:204pt;height:18pt" o:ole="">
                  <v:imagedata r:id="rId12" o:title=""/>
                </v:shape>
                <o:OLEObject Type="Embed" ProgID="Equation.DSMT4" ShapeID="_x0000_i1268" DrawAspect="Content" ObjectID="_1330003324"/>
              </w:object>
            </w:r>
            <w:r w:rsidRPr="00571D22">
              <w:rPr>
                <w:rFonts w:asciiTheme="minorHAnsi" w:hAnsiTheme="minorHAnsi"/>
                <w:sz w:val="20"/>
              </w:rPr>
              <w:t xml:space="preserve"> </w:t>
            </w:r>
          </w:p>
          <w:p w14:paraId="2686EDD0" w14:textId="1FD053A4" w:rsidR="00207519" w:rsidRDefault="006F2350" w:rsidP="00D52A88">
            <w:pPr>
              <w:ind w:left="342"/>
              <w:rPr>
                <w:rFonts w:asciiTheme="minorHAnsi" w:hAnsiTheme="minorHAnsi"/>
                <w:b/>
                <w:sz w:val="20"/>
              </w:rPr>
              <w:pPrChange w:id="2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 w:rsidRPr="00571D22">
              <w:rPr>
                <w:rFonts w:asciiTheme="minorHAnsi" w:hAnsiTheme="minorHAnsi"/>
                <w:sz w:val="20"/>
              </w:rPr>
              <w:t>(ii)</w:t>
            </w: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  <w:r w:rsidRPr="00571D22">
              <w:rPr>
                <w:rFonts w:asciiTheme="minorHAnsi" w:hAnsiTheme="minorHAnsi"/>
                <w:b/>
                <w:position w:val="-8"/>
                <w:sz w:val="20"/>
              </w:rPr>
              <w:object w:dxaOrig="3940" w:dyaOrig="340" w14:anchorId="57291E89">
                <v:shape id="_x0000_i1269" type="#_x0000_t75" style="width:197pt;height:17pt" o:ole="">
                  <v:imagedata r:id="rId14" o:title=""/>
                </v:shape>
                <o:OLEObject Type="Embed" ProgID="Equation.DSMT4" ShapeID="_x0000_i1269" DrawAspect="Content" ObjectID="_1330003325"/>
              </w:object>
            </w: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18716D56" w14:textId="77777777" w:rsidR="00207519" w:rsidRDefault="00207519" w:rsidP="00D52A88">
            <w:pPr>
              <w:ind w:left="342"/>
              <w:rPr>
                <w:rFonts w:asciiTheme="minorHAnsi" w:hAnsiTheme="minorHAnsi"/>
                <w:b/>
                <w:sz w:val="20"/>
              </w:rPr>
              <w:pPrChange w:id="21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</w:p>
          <w:p w14:paraId="3C9DAB61" w14:textId="069A751D" w:rsidR="00AE4B4B" w:rsidRPr="00571D22" w:rsidRDefault="006F2350" w:rsidP="00D52A88">
            <w:pPr>
              <w:ind w:left="342"/>
              <w:rPr>
                <w:rFonts w:asciiTheme="minorHAnsi" w:hAnsiTheme="minorHAnsi"/>
                <w:b/>
                <w:sz w:val="20"/>
              </w:rPr>
              <w:pPrChange w:id="22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(b) </w:t>
            </w:r>
            <w:r>
              <w:rPr>
                <w:rFonts w:asciiTheme="minorHAnsi" w:hAnsiTheme="minorHAnsi"/>
                <w:sz w:val="20"/>
              </w:rPr>
              <w:t>An annual growth rate is compounded once a year, while a continuous growth rate is compounded continuously. The continuous growth rate will always be larger than all annual, daily, hourly, and even a millisecond</w:t>
            </w:r>
            <w:r w:rsidR="00207519">
              <w:rPr>
                <w:rFonts w:asciiTheme="minorHAnsi" w:hAnsiTheme="minorHAnsi"/>
                <w:sz w:val="20"/>
              </w:rPr>
              <w:t xml:space="preserve"> growth rate(s)</w:t>
            </w:r>
            <w:r>
              <w:rPr>
                <w:rFonts w:asciiTheme="minorHAnsi" w:hAnsiTheme="minorHAnsi"/>
                <w:sz w:val="20"/>
              </w:rPr>
              <w:t>.</w:t>
            </w:r>
          </w:p>
          <w:p w14:paraId="4DF8EB31" w14:textId="77777777" w:rsidR="00AE4B4B" w:rsidRDefault="00AE4B4B" w:rsidP="00D52A88">
            <w:pPr>
              <w:ind w:left="342"/>
              <w:rPr>
                <w:rFonts w:asciiTheme="minorHAnsi" w:hAnsiTheme="minorHAnsi"/>
                <w:sz w:val="20"/>
              </w:rPr>
              <w:pPrChange w:id="23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</w:p>
          <w:p w14:paraId="1D850653" w14:textId="77777777" w:rsidR="00AE4B4B" w:rsidRDefault="00AE4B4B" w:rsidP="00D52A88">
            <w:pPr>
              <w:rPr>
                <w:rFonts w:asciiTheme="minorHAnsi" w:hAnsiTheme="minorHAnsi"/>
                <w:sz w:val="20"/>
              </w:rPr>
              <w:pPrChange w:id="24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20. </w:t>
            </w:r>
          </w:p>
          <w:p w14:paraId="1350632A" w14:textId="77777777" w:rsidR="00AE4B4B" w:rsidRDefault="00AE4B4B" w:rsidP="00D52A88">
            <w:pPr>
              <w:ind w:left="342"/>
              <w:rPr>
                <w:rFonts w:asciiTheme="minorHAnsi" w:hAnsiTheme="minorHAnsi"/>
                <w:sz w:val="20"/>
              </w:rPr>
              <w:pPrChange w:id="25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>(a)</w:t>
            </w:r>
            <w:r>
              <w:rPr>
                <w:rFonts w:asciiTheme="minorHAnsi" w:hAnsiTheme="minorHAnsi"/>
                <w:sz w:val="20"/>
              </w:rPr>
              <w:t xml:space="preserve"> </w:t>
            </w:r>
            <w:r w:rsidRPr="00B225DD">
              <w:rPr>
                <w:rFonts w:asciiTheme="minorHAnsi" w:hAnsiTheme="minorHAnsi"/>
                <w:position w:val="-10"/>
                <w:sz w:val="20"/>
              </w:rPr>
              <w:object w:dxaOrig="1860" w:dyaOrig="360" w14:anchorId="1538738C">
                <v:shape id="_x0000_i1270" type="#_x0000_t75" style="width:93pt;height:18pt" o:ole="">
                  <v:imagedata r:id="rId16" o:title=""/>
                </v:shape>
                <o:OLEObject Type="Embed" ProgID="Equation.DSMT4" ShapeID="_x0000_i1270" DrawAspect="Content" ObjectID="_1330003326"/>
              </w:object>
            </w:r>
            <w:r>
              <w:rPr>
                <w:rFonts w:asciiTheme="minorHAnsi" w:hAnsiTheme="minorHAnsi"/>
                <w:sz w:val="20"/>
              </w:rPr>
              <w:t xml:space="preserve"> </w:t>
            </w:r>
          </w:p>
          <w:p w14:paraId="0DF900E7" w14:textId="77777777" w:rsidR="00AE4B4B" w:rsidRDefault="00AE4B4B" w:rsidP="00D52A88">
            <w:pPr>
              <w:ind w:left="342"/>
              <w:rPr>
                <w:rFonts w:asciiTheme="minorHAnsi" w:hAnsiTheme="minorHAnsi"/>
                <w:sz w:val="20"/>
              </w:rPr>
              <w:pPrChange w:id="2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>(b)</w:t>
            </w:r>
            <w:r>
              <w:rPr>
                <w:rFonts w:asciiTheme="minorHAnsi" w:hAnsiTheme="minorHAnsi"/>
                <w:sz w:val="20"/>
              </w:rPr>
              <w:t xml:space="preserve"> </w:t>
            </w:r>
          </w:p>
          <w:p w14:paraId="685EBB9B" w14:textId="69DE2670" w:rsidR="00EE0165" w:rsidRPr="00571D22" w:rsidRDefault="00AE4B4B" w:rsidP="00D52A88">
            <w:pPr>
              <w:ind w:left="342"/>
              <w:jc w:val="center"/>
              <w:rPr>
                <w:rFonts w:asciiTheme="minorHAnsi" w:hAnsiTheme="minorHAnsi"/>
                <w:b/>
                <w:sz w:val="20"/>
              </w:rPr>
              <w:pPrChange w:id="2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342"/>
                  <w:jc w:val="center"/>
                </w:pPr>
              </w:pPrChange>
            </w:pPr>
            <w:r w:rsidRPr="00B225DD">
              <w:rPr>
                <w:rFonts w:asciiTheme="minorHAnsi" w:hAnsiTheme="minorHAnsi"/>
                <w:position w:val="-44"/>
                <w:sz w:val="20"/>
              </w:rPr>
              <w:object w:dxaOrig="2340" w:dyaOrig="1100" w14:anchorId="31B590E9">
                <v:shape id="_x0000_i1271" type="#_x0000_t75" style="width:117pt;height:55pt" o:ole="">
                  <v:imagedata r:id="rId18" o:title=""/>
                </v:shape>
                <o:OLEObject Type="Embed" ProgID="Equation.DSMT4" ShapeID="_x0000_i1271" DrawAspect="Content" ObjectID="_1330003327" r:id="rId19"/>
              </w:object>
            </w:r>
          </w:p>
        </w:tc>
        <w:tc>
          <w:tcPr>
            <w:tcW w:w="5700" w:type="dxa"/>
            <w:gridSpan w:val="2"/>
          </w:tcPr>
          <w:p w14:paraId="3297D9E4" w14:textId="77777777" w:rsidR="00C75BED" w:rsidRDefault="0061699A" w:rsidP="00D52A88">
            <w:pPr>
              <w:rPr>
                <w:rFonts w:asciiTheme="minorHAnsi" w:hAnsiTheme="minorHAnsi"/>
                <w:b/>
                <w:sz w:val="20"/>
              </w:rPr>
              <w:pPrChange w:id="28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>Page 139: #8, 10.</w:t>
            </w:r>
          </w:p>
          <w:p w14:paraId="1E669886" w14:textId="77777777" w:rsidR="0061699A" w:rsidRDefault="0061699A" w:rsidP="00D52A88">
            <w:pPr>
              <w:rPr>
                <w:rFonts w:asciiTheme="minorHAnsi" w:hAnsiTheme="minorHAnsi"/>
                <w:b/>
                <w:sz w:val="20"/>
              </w:rPr>
              <w:pPrChange w:id="29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0E576D18" w14:textId="77777777" w:rsidR="004351F8" w:rsidRDefault="0061699A" w:rsidP="00D52A88">
            <w:pPr>
              <w:rPr>
                <w:rFonts w:asciiTheme="minorHAnsi" w:hAnsiTheme="minorHAnsi"/>
                <w:b/>
                <w:sz w:val="20"/>
              </w:rPr>
              <w:pPrChange w:id="3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>8.</w:t>
            </w:r>
          </w:p>
          <w:p w14:paraId="02B6BFEB" w14:textId="4F73068E" w:rsidR="00415889" w:rsidRDefault="0061699A" w:rsidP="00D52A88">
            <w:pPr>
              <w:rPr>
                <w:rFonts w:asciiTheme="minorHAnsi" w:hAnsiTheme="minorHAnsi"/>
                <w:b/>
                <w:sz w:val="20"/>
              </w:rPr>
              <w:pPrChange w:id="31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  <w:r w:rsidR="004351F8" w:rsidRPr="00571D22">
              <w:rPr>
                <w:rFonts w:asciiTheme="minorHAnsi" w:hAnsiTheme="minorHAnsi"/>
                <w:b/>
                <w:position w:val="-124"/>
                <w:sz w:val="20"/>
              </w:rPr>
              <w:object w:dxaOrig="3680" w:dyaOrig="2580" w14:anchorId="5C1FA5C8">
                <v:shape id="_x0000_i1272" type="#_x0000_t75" style="width:184pt;height:129pt" o:ole="">
                  <v:imagedata r:id="rId20" o:title=""/>
                </v:shape>
                <o:OLEObject Type="Embed" ProgID="Equation.DSMT4" ShapeID="_x0000_i1272" DrawAspect="Content" ObjectID="_1330003328"/>
              </w:object>
            </w: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1FCFC4E2" w14:textId="77777777" w:rsidR="00415889" w:rsidRDefault="00415889" w:rsidP="00D52A88">
            <w:pPr>
              <w:ind w:left="-288" w:firstLine="180"/>
              <w:rPr>
                <w:ins w:id="32" w:author="Nicholas Gallimore" w:date="2014-03-11T13:48:00Z"/>
                <w:rFonts w:asciiTheme="minorHAnsi" w:hAnsiTheme="minorHAnsi"/>
                <w:b/>
                <w:sz w:val="20"/>
              </w:rPr>
              <w:pPrChange w:id="33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-288" w:firstLine="180"/>
                </w:pPr>
              </w:pPrChange>
            </w:pPr>
          </w:p>
          <w:p w14:paraId="1AFF1540" w14:textId="77777777" w:rsidR="00CB7846" w:rsidRDefault="00CB7846" w:rsidP="00D52A88">
            <w:pPr>
              <w:ind w:left="-288" w:firstLine="180"/>
              <w:rPr>
                <w:ins w:id="34" w:author="Nicholas Gallimore" w:date="2014-03-11T18:03:00Z"/>
                <w:rFonts w:asciiTheme="minorHAnsi" w:hAnsiTheme="minorHAnsi"/>
                <w:b/>
                <w:sz w:val="20"/>
              </w:rPr>
              <w:pPrChange w:id="35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46DEE8F4" w14:textId="77777777" w:rsidR="00CB7846" w:rsidRDefault="00CB7846" w:rsidP="00D52A88">
            <w:pPr>
              <w:ind w:left="-288" w:firstLine="180"/>
              <w:rPr>
                <w:ins w:id="36" w:author="Nicholas Gallimore" w:date="2014-03-11T18:03:00Z"/>
                <w:rFonts w:asciiTheme="minorHAnsi" w:hAnsiTheme="minorHAnsi"/>
                <w:b/>
                <w:sz w:val="20"/>
              </w:rPr>
              <w:pPrChange w:id="3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7C2B76E5" w14:textId="77777777" w:rsidR="00CB7846" w:rsidRDefault="00CB7846" w:rsidP="00D52A88">
            <w:pPr>
              <w:rPr>
                <w:ins w:id="38" w:author="Nicholas Gallimore" w:date="2014-03-11T18:03:00Z"/>
                <w:rFonts w:asciiTheme="minorHAnsi" w:hAnsiTheme="minorHAnsi"/>
                <w:b/>
                <w:sz w:val="20"/>
              </w:rPr>
              <w:pPrChange w:id="39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5D11A16C" w14:textId="624F65BE" w:rsidR="00CB7846" w:rsidRDefault="00415889" w:rsidP="00D52A88">
            <w:pPr>
              <w:ind w:left="-18"/>
              <w:rPr>
                <w:ins w:id="40" w:author="Nicholas Gallimore" w:date="2014-03-11T18:03:00Z"/>
                <w:rFonts w:asciiTheme="minorHAnsi" w:hAnsiTheme="minorHAnsi"/>
                <w:b/>
                <w:sz w:val="20"/>
              </w:rPr>
              <w:pPrChange w:id="41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ins w:id="42" w:author="Nicholas Gallimore" w:date="2014-03-11T13:47:00Z">
              <w:r>
                <w:rPr>
                  <w:rFonts w:asciiTheme="minorHAnsi" w:hAnsiTheme="minorHAnsi"/>
                  <w:b/>
                  <w:sz w:val="20"/>
                </w:rPr>
                <w:t>10.</w:t>
              </w:r>
            </w:ins>
            <w:ins w:id="43" w:author="Nicholas Gallimore" w:date="2014-03-11T18:03:00Z">
              <w:r w:rsidR="00CB7846">
                <w:rPr>
                  <w:rFonts w:asciiTheme="minorHAnsi" w:hAnsiTheme="minorHAnsi"/>
                  <w:b/>
                  <w:sz w:val="20"/>
                </w:rPr>
                <w:t xml:space="preserve">               </w:t>
              </w:r>
            </w:ins>
            <w:ins w:id="44" w:author="Nicholas Gallimore" w:date="2014-03-11T13:47:00Z">
              <w:r w:rsidRPr="00705F79">
                <w:rPr>
                  <w:rFonts w:asciiTheme="minorHAnsi" w:hAnsiTheme="minorHAnsi"/>
                  <w:b/>
                  <w:position w:val="-76"/>
                  <w:sz w:val="20"/>
                </w:rPr>
                <w:object w:dxaOrig="2260" w:dyaOrig="1640" w14:anchorId="169573C6">
                  <v:shape id="_x0000_i1416" type="#_x0000_t75" style="width:113pt;height:82pt" o:ole="">
                    <v:imagedata r:id="rId22" o:title=""/>
                  </v:shape>
                  <o:OLEObject Type="Embed" ProgID="Equation.DSMT4" ShapeID="_x0000_i1416" DrawAspect="Content" ObjectID="_1330003329"/>
                </w:object>
              </w:r>
            </w:ins>
          </w:p>
          <w:p w14:paraId="7A475154" w14:textId="77777777" w:rsidR="00CB7846" w:rsidRDefault="00CB7846" w:rsidP="00D52A88">
            <w:pPr>
              <w:rPr>
                <w:ins w:id="45" w:author="Nicholas Gallimore" w:date="2014-03-11T18:03:00Z"/>
                <w:rFonts w:asciiTheme="minorHAnsi" w:hAnsiTheme="minorHAnsi"/>
                <w:b/>
                <w:sz w:val="20"/>
              </w:rPr>
              <w:pPrChange w:id="4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1D0802AC" w14:textId="77777777" w:rsidR="00CB7846" w:rsidRDefault="00CB7846" w:rsidP="00D52A88">
            <w:pPr>
              <w:rPr>
                <w:ins w:id="47" w:author="Nicholas Gallimore" w:date="2014-03-11T18:03:00Z"/>
                <w:rFonts w:asciiTheme="minorHAnsi" w:hAnsiTheme="minorHAnsi"/>
                <w:b/>
                <w:sz w:val="20"/>
              </w:rPr>
              <w:pPrChange w:id="48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33E1FCA4" w14:textId="086A8A46" w:rsidR="004351F8" w:rsidDel="003650D6" w:rsidRDefault="00415889" w:rsidP="00D52A88">
            <w:pPr>
              <w:ind w:left="162" w:firstLine="522"/>
              <w:rPr>
                <w:del w:id="49" w:author="Nicholas Gallimore" w:date="2014-03-11T13:48:00Z"/>
                <w:rFonts w:asciiTheme="minorHAnsi" w:hAnsiTheme="minorHAnsi"/>
                <w:b/>
                <w:sz w:val="20"/>
              </w:rPr>
              <w:pPrChange w:id="5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ind w:left="162" w:firstLine="180"/>
                </w:pPr>
              </w:pPrChange>
            </w:pPr>
            <w:r w:rsidRPr="00415889">
              <w:rPr>
                <w:rFonts w:asciiTheme="minorHAnsi" w:hAnsiTheme="minorHAnsi"/>
                <w:b/>
                <w:position w:val="-90"/>
                <w:sz w:val="20"/>
              </w:rPr>
              <w:object w:dxaOrig="4900" w:dyaOrig="2360" w14:anchorId="10D2819B">
                <v:shape id="_x0000_i1415" type="#_x0000_t75" style="width:245pt;height:118pt" o:ole="">
                  <v:imagedata r:id="rId24" o:title=""/>
                </v:shape>
                <o:OLEObject Type="Embed" ProgID="Equation.DSMT4" ShapeID="_x0000_i1415" DrawAspect="Content" ObjectID="_1330003330" r:id="rId25"/>
              </w:object>
            </w:r>
          </w:p>
          <w:p w14:paraId="645D2123" w14:textId="77777777" w:rsidR="004351F8" w:rsidDel="003650D6" w:rsidRDefault="004351F8" w:rsidP="00D52A88">
            <w:pPr>
              <w:ind w:firstLine="522"/>
              <w:rPr>
                <w:del w:id="51" w:author="Nicholas Gallimore" w:date="2014-03-11T13:48:00Z"/>
                <w:rFonts w:asciiTheme="minorHAnsi" w:hAnsiTheme="minorHAnsi"/>
                <w:b/>
                <w:sz w:val="20"/>
              </w:rPr>
              <w:pPrChange w:id="52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63CD1E78" w14:textId="191C914E" w:rsidR="004351F8" w:rsidRPr="003650D6" w:rsidDel="00415889" w:rsidRDefault="004351F8" w:rsidP="00D52A88">
            <w:pPr>
              <w:ind w:firstLine="522"/>
              <w:jc w:val="center"/>
              <w:rPr>
                <w:del w:id="53" w:author="Nicholas Gallimore" w:date="2014-03-11T13:45:00Z"/>
                <w:rFonts w:asciiTheme="minorHAnsi" w:hAnsiTheme="minorHAnsi"/>
                <w:sz w:val="20"/>
                <w:rPrChange w:id="54" w:author="Nicholas Gallimore" w:date="2014-03-11T13:49:00Z">
                  <w:rPr>
                    <w:del w:id="55" w:author="Nicholas Gallimore" w:date="2014-03-11T13:45:00Z"/>
                    <w:rFonts w:asciiTheme="minorHAnsi" w:hAnsiTheme="minorHAnsi"/>
                    <w:b/>
                    <w:sz w:val="20"/>
                  </w:rPr>
                </w:rPrChange>
              </w:rPr>
              <w:pPrChange w:id="5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del w:id="57" w:author="Nicholas Gallimore" w:date="2014-03-11T13:45:00Z">
              <w:r w:rsidRPr="00B225DD" w:rsidDel="00415889">
                <w:rPr>
                  <w:rFonts w:asciiTheme="minorHAnsi" w:hAnsiTheme="minorHAnsi"/>
                  <w:b/>
                  <w:sz w:val="20"/>
                </w:rPr>
                <w:delText xml:space="preserve">Page 157: # 18, 31, 35, 36, </w:delText>
              </w:r>
              <w:r w:rsidR="004532C5" w:rsidRPr="00B225DD" w:rsidDel="00415889">
                <w:rPr>
                  <w:rFonts w:asciiTheme="minorHAnsi" w:hAnsiTheme="minorHAnsi"/>
                  <w:b/>
                  <w:sz w:val="20"/>
                </w:rPr>
                <w:delText>and 50</w:delText>
              </w:r>
              <w:r w:rsidRPr="00B225DD" w:rsidDel="00415889">
                <w:rPr>
                  <w:rFonts w:asciiTheme="minorHAnsi" w:hAnsiTheme="minorHAnsi"/>
                  <w:b/>
                  <w:sz w:val="20"/>
                </w:rPr>
                <w:delText>.</w:delText>
              </w:r>
            </w:del>
          </w:p>
          <w:p w14:paraId="4F16CADE" w14:textId="73729CF1" w:rsidR="004351F8" w:rsidDel="00415889" w:rsidRDefault="004351F8" w:rsidP="00D52A88">
            <w:pPr>
              <w:ind w:firstLine="522"/>
              <w:rPr>
                <w:del w:id="58" w:author="Nicholas Gallimore" w:date="2014-03-11T13:45:00Z"/>
                <w:rFonts w:asciiTheme="minorHAnsi" w:hAnsiTheme="minorHAnsi"/>
                <w:b/>
                <w:sz w:val="20"/>
              </w:rPr>
              <w:pPrChange w:id="59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34A0FEF8" w14:textId="0EFBC184" w:rsidR="004351F8" w:rsidDel="00415889" w:rsidRDefault="004351F8" w:rsidP="00D52A88">
            <w:pPr>
              <w:ind w:firstLine="522"/>
              <w:rPr>
                <w:del w:id="60" w:author="Nicholas Gallimore" w:date="2014-03-11T13:45:00Z"/>
                <w:rFonts w:asciiTheme="minorHAnsi" w:hAnsiTheme="minorHAnsi"/>
                <w:b/>
                <w:sz w:val="20"/>
              </w:rPr>
              <w:pPrChange w:id="61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del w:id="62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</w:rPr>
                <w:delText>18.</w:delText>
              </w:r>
            </w:del>
          </w:p>
          <w:p w14:paraId="706CE71F" w14:textId="39173E03" w:rsidR="00D172C3" w:rsidDel="00415889" w:rsidRDefault="00DF5859" w:rsidP="00D52A88">
            <w:pPr>
              <w:ind w:firstLine="522"/>
              <w:jc w:val="center"/>
              <w:rPr>
                <w:del w:id="63" w:author="Nicholas Gallimore" w:date="2014-03-11T13:45:00Z"/>
                <w:rFonts w:asciiTheme="minorHAnsi" w:hAnsiTheme="minorHAnsi"/>
                <w:b/>
                <w:sz w:val="20"/>
              </w:rPr>
              <w:pPrChange w:id="64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del w:id="65" w:author="Nicholas Gallimore" w:date="2014-03-11T13:45:00Z">
              <w:r w:rsidRPr="00571D22" w:rsidDel="00415889">
                <w:rPr>
                  <w:rFonts w:asciiTheme="minorHAnsi" w:hAnsiTheme="minorHAnsi"/>
                  <w:b/>
                  <w:position w:val="-128"/>
                  <w:sz w:val="20"/>
                </w:rPr>
                <w:object w:dxaOrig="2860" w:dyaOrig="2360" w14:anchorId="1CEB945D">
                  <v:shape id="_x0000_i1275" type="#_x0000_t75" style="width:143pt;height:118pt" o:ole="">
                    <v:imagedata r:id="rId26" o:title=""/>
                  </v:shape>
                  <o:OLEObject Type="Embed" ProgID="Equation.DSMT4" ShapeID="_x0000_i1275" DrawAspect="Content" ObjectID="_1330003331"/>
                </w:object>
              </w:r>
            </w:del>
          </w:p>
          <w:p w14:paraId="7DC85382" w14:textId="4BB2BBDA" w:rsidR="00C30CD8" w:rsidDel="00415889" w:rsidRDefault="00C30CD8" w:rsidP="00D52A88">
            <w:pPr>
              <w:ind w:firstLine="522"/>
              <w:rPr>
                <w:del w:id="66" w:author="Nicholas Gallimore" w:date="2014-03-11T13:45:00Z"/>
                <w:rFonts w:asciiTheme="minorHAnsi" w:hAnsiTheme="minorHAnsi"/>
                <w:b/>
                <w:sz w:val="20"/>
              </w:rPr>
              <w:pPrChange w:id="6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del w:id="68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</w:rPr>
                <w:delText xml:space="preserve">    </w:delText>
              </w:r>
            </w:del>
          </w:p>
          <w:p w14:paraId="428F7072" w14:textId="23D0796B" w:rsidR="00C30CD8" w:rsidDel="00415889" w:rsidRDefault="00C30CD8" w:rsidP="00D52A88">
            <w:pPr>
              <w:ind w:firstLine="522"/>
              <w:rPr>
                <w:del w:id="69" w:author="Nicholas Gallimore" w:date="2014-03-11T13:45:00Z"/>
                <w:rFonts w:asciiTheme="minorHAnsi" w:hAnsiTheme="minorHAnsi"/>
                <w:sz w:val="20"/>
              </w:rPr>
              <w:pPrChange w:id="7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del w:id="71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</w:rPr>
                <w:delText xml:space="preserve">  </w:delText>
              </w:r>
              <w:r w:rsidDel="00415889">
                <w:rPr>
                  <w:rFonts w:asciiTheme="minorHAnsi" w:hAnsiTheme="minorHAnsi"/>
                  <w:sz w:val="20"/>
                </w:rPr>
                <w:delText>Now to check our results:</w:delText>
              </w:r>
            </w:del>
          </w:p>
          <w:p w14:paraId="67F874F9" w14:textId="4276A23E" w:rsidR="00C30CD8" w:rsidRPr="00571D22" w:rsidDel="00415889" w:rsidRDefault="00987D03" w:rsidP="00D52A88">
            <w:pPr>
              <w:ind w:firstLine="522"/>
              <w:jc w:val="center"/>
              <w:rPr>
                <w:del w:id="72" w:author="Nicholas Gallimore" w:date="2014-03-11T13:45:00Z"/>
                <w:rFonts w:asciiTheme="minorHAnsi" w:hAnsiTheme="minorHAnsi"/>
                <w:sz w:val="20"/>
              </w:rPr>
              <w:pPrChange w:id="73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del w:id="74" w:author="Nicholas Gallimore" w:date="2014-03-11T13:45:00Z">
              <w:r w:rsidRPr="00571D22" w:rsidDel="00415889">
                <w:rPr>
                  <w:rFonts w:asciiTheme="minorHAnsi" w:hAnsiTheme="minorHAnsi"/>
                  <w:position w:val="-44"/>
                  <w:sz w:val="20"/>
                </w:rPr>
                <w:object w:dxaOrig="3180" w:dyaOrig="1000" w14:anchorId="637AEC4E">
                  <v:shape id="_x0000_i1276" type="#_x0000_t75" style="width:159pt;height:50pt" o:ole="">
                    <v:imagedata r:id="rId28" o:title=""/>
                  </v:shape>
                  <o:OLEObject Type="Embed" ProgID="Equation.DSMT4" ShapeID="_x0000_i1276" DrawAspect="Content" ObjectID="_1330003332"/>
                </w:object>
              </w:r>
            </w:del>
          </w:p>
          <w:p w14:paraId="15D2A8FF" w14:textId="5C3B0A59" w:rsidR="00CE1942" w:rsidRPr="00571D22" w:rsidDel="00415889" w:rsidRDefault="00CE1942" w:rsidP="00D52A88">
            <w:pPr>
              <w:ind w:firstLine="522"/>
              <w:rPr>
                <w:del w:id="75" w:author="Nicholas Gallimore" w:date="2014-03-11T13:45:00Z"/>
                <w:rFonts w:asciiTheme="minorHAnsi" w:hAnsiTheme="minorHAnsi"/>
                <w:sz w:val="20"/>
              </w:rPr>
              <w:pPrChange w:id="76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3A2BFF70" w14:textId="4B8A8831" w:rsidR="00987D03" w:rsidDel="00415889" w:rsidRDefault="00987D03" w:rsidP="00D52A88">
            <w:pPr>
              <w:ind w:firstLine="522"/>
              <w:jc w:val="center"/>
              <w:rPr>
                <w:del w:id="77" w:author="Nicholas Gallimore" w:date="2014-03-11T13:45:00Z"/>
                <w:rFonts w:asciiTheme="minorHAnsi" w:hAnsiTheme="minorHAnsi"/>
                <w:b/>
                <w:sz w:val="20"/>
              </w:rPr>
              <w:pPrChange w:id="78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del w:id="79" w:author="Nicholas Gallimore" w:date="2014-03-11T13:45:00Z">
              <w:r w:rsidRPr="00571D22" w:rsidDel="00415889">
                <w:rPr>
                  <w:rFonts w:asciiTheme="minorHAnsi" w:hAnsiTheme="minorHAnsi"/>
                  <w:b/>
                  <w:position w:val="-4"/>
                  <w:sz w:val="20"/>
                </w:rPr>
                <w:object w:dxaOrig="180" w:dyaOrig="260" w14:anchorId="43E75BE8">
                  <v:shape id="_x0000_i1277" type="#_x0000_t75" style="width:9pt;height:13pt" o:ole="">
                    <v:imagedata r:id="rId30" o:title=""/>
                  </v:shape>
                  <o:OLEObject Type="Embed" ProgID="Equation.DSMT4" ShapeID="_x0000_i1277" DrawAspect="Content" ObjectID="_1330003333"/>
                </w:object>
              </w:r>
              <w:r w:rsidDel="00415889">
                <w:rPr>
                  <w:rFonts w:asciiTheme="minorHAnsi" w:hAnsiTheme="minorHAnsi"/>
                  <w:b/>
                  <w:sz w:val="20"/>
                </w:rPr>
                <w:delText xml:space="preserve"> </w:delText>
              </w:r>
            </w:del>
          </w:p>
          <w:p w14:paraId="33F7EF40" w14:textId="77777777" w:rsidR="00CE1942" w:rsidDel="003650D6" w:rsidRDefault="00CE1942" w:rsidP="00D52A88">
            <w:pPr>
              <w:ind w:firstLine="522"/>
              <w:rPr>
                <w:del w:id="80" w:author="Nicholas Gallimore" w:date="2014-03-11T13:49:00Z"/>
                <w:rFonts w:asciiTheme="minorHAnsi" w:hAnsiTheme="minorHAnsi"/>
                <w:b/>
                <w:sz w:val="20"/>
              </w:rPr>
              <w:pPrChange w:id="81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155025EB" w14:textId="1322C5CC" w:rsidR="00CE1942" w:rsidRPr="00571D22" w:rsidRDefault="00CE1942" w:rsidP="00D52A88">
            <w:pPr>
              <w:ind w:firstLine="522"/>
              <w:rPr>
                <w:rFonts w:asciiTheme="minorHAnsi" w:hAnsiTheme="minorHAnsi"/>
                <w:b/>
                <w:sz w:val="20"/>
              </w:rPr>
              <w:pPrChange w:id="82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</w:tc>
      </w:tr>
      <w:tr w:rsidR="00415889" w:rsidRPr="00097F07" w14:paraId="0E7D0782" w14:textId="77777777" w:rsidTr="00BE742A">
        <w:trPr>
          <w:trHeight w:val="1766"/>
        </w:trPr>
        <w:tc>
          <w:tcPr>
            <w:tcW w:w="5490" w:type="dxa"/>
          </w:tcPr>
          <w:p w14:paraId="1302283A" w14:textId="3DBF2133" w:rsidR="00987D03" w:rsidRDefault="00987D03" w:rsidP="00D52A88">
            <w:pPr>
              <w:rPr>
                <w:ins w:id="83" w:author="Nicholas Gallimore" w:date="2014-03-06T02:31:00Z"/>
                <w:rFonts w:asciiTheme="minorHAnsi" w:hAnsiTheme="minorHAnsi"/>
                <w:b/>
                <w:sz w:val="20"/>
              </w:rPr>
              <w:pPrChange w:id="84" w:author="Nicholas Gallimore" w:date="2014-03-12T16:32:00Z">
                <w:pPr/>
              </w:pPrChange>
            </w:pPr>
            <w:ins w:id="85" w:author="Nicholas Gallimore" w:date="2014-03-06T02:31:00Z">
              <w:r>
                <w:rPr>
                  <w:rFonts w:asciiTheme="minorHAnsi" w:hAnsiTheme="minorHAnsi"/>
                  <w:b/>
                  <w:sz w:val="20"/>
                </w:rPr>
                <w:t xml:space="preserve">31. </w:t>
              </w:r>
            </w:ins>
          </w:p>
          <w:p w14:paraId="54CDFB02" w14:textId="147F6EAC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86" w:author="Nicholas Gallimore" w:date="2014-03-12T16:32:00Z">
                <w:pPr/>
              </w:pPrChange>
            </w:pPr>
            <w:ins w:id="87" w:author="Nicholas Gallimore" w:date="2014-03-06T02:31:00Z">
              <w:r>
                <w:rPr>
                  <w:rFonts w:asciiTheme="minorHAnsi" w:hAnsiTheme="minorHAnsi"/>
                  <w:b/>
                  <w:sz w:val="20"/>
                </w:rPr>
                <w:t xml:space="preserve">     (a) </w:t>
              </w:r>
            </w:ins>
            <w:r w:rsidRPr="00571D22">
              <w:rPr>
                <w:rFonts w:asciiTheme="minorHAnsi" w:hAnsiTheme="minorHAnsi"/>
                <w:b/>
                <w:position w:val="-10"/>
                <w:sz w:val="20"/>
              </w:rPr>
              <w:object w:dxaOrig="980" w:dyaOrig="320" w14:anchorId="569B0799">
                <v:shape id="_x0000_i1443" type="#_x0000_t75" style="width:49pt;height:16pt" o:ole="">
                  <v:imagedata r:id="rId32" o:title=""/>
                </v:shape>
                <o:OLEObject Type="Embed" ProgID="Equation.DSMT4" ShapeID="_x0000_i1443" DrawAspect="Content" ObjectID="_1330003334" r:id="rId33"/>
              </w:object>
            </w: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0F74544E" w14:textId="37C3D978" w:rsidR="00987D03" w:rsidRDefault="00987D03" w:rsidP="00D52A88">
            <w:pPr>
              <w:rPr>
                <w:rFonts w:asciiTheme="minorHAnsi" w:hAnsiTheme="minorHAnsi"/>
                <w:sz w:val="20"/>
              </w:rPr>
              <w:pPrChange w:id="88" w:author="Nicholas Gallimore" w:date="2014-03-12T16:32:00Z">
                <w:pPr/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     (b)</w:t>
            </w:r>
            <w:r>
              <w:rPr>
                <w:rFonts w:asciiTheme="minorHAnsi" w:hAnsiTheme="minorHAnsi"/>
                <w:sz w:val="20"/>
              </w:rPr>
              <w:t xml:space="preserve"> 19</w:t>
            </w:r>
          </w:p>
          <w:p w14:paraId="2D1D3EBE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89" w:author="Nicholas Gallimore" w:date="2014-03-12T16:32:00Z">
                <w:pPr/>
              </w:pPrChange>
            </w:pPr>
            <w:r>
              <w:rPr>
                <w:rFonts w:asciiTheme="minorHAnsi" w:hAnsiTheme="minorHAnsi"/>
                <w:sz w:val="20"/>
              </w:rPr>
              <w:t xml:space="preserve">     </w:t>
            </w:r>
            <w:r>
              <w:rPr>
                <w:rFonts w:asciiTheme="minorHAnsi" w:hAnsiTheme="minorHAnsi"/>
                <w:b/>
                <w:sz w:val="20"/>
              </w:rPr>
              <w:t>(</w:t>
            </w:r>
            <w:proofErr w:type="gramStart"/>
            <w:r>
              <w:rPr>
                <w:rFonts w:asciiTheme="minorHAnsi" w:hAnsiTheme="minorHAnsi"/>
                <w:b/>
                <w:sz w:val="20"/>
              </w:rPr>
              <w:t>c</w:t>
            </w:r>
            <w:proofErr w:type="gramEnd"/>
            <w:r>
              <w:rPr>
                <w:rFonts w:asciiTheme="minorHAnsi" w:hAnsiTheme="minorHAnsi"/>
                <w:b/>
                <w:sz w:val="20"/>
              </w:rPr>
              <w:t>)</w:t>
            </w:r>
          </w:p>
          <w:p w14:paraId="6F7AAAF4" w14:textId="5166A1E5" w:rsidR="00987D03" w:rsidRPr="00571D22" w:rsidRDefault="00987D03" w:rsidP="00D52A88">
            <w:pPr>
              <w:jc w:val="center"/>
              <w:rPr>
                <w:rFonts w:asciiTheme="minorHAnsi" w:hAnsiTheme="minorHAnsi"/>
                <w:sz w:val="20"/>
              </w:rPr>
              <w:pPrChange w:id="90" w:author="Nicholas Gallimore" w:date="2014-03-12T16:32:00Z">
                <w:pPr>
                  <w:jc w:val="center"/>
                </w:pPr>
              </w:pPrChange>
            </w:pPr>
            <w:r w:rsidRPr="00571D22">
              <w:rPr>
                <w:rFonts w:asciiTheme="minorHAnsi" w:hAnsiTheme="minorHAnsi"/>
                <w:position w:val="-84"/>
                <w:sz w:val="20"/>
              </w:rPr>
              <w:object w:dxaOrig="2880" w:dyaOrig="1800" w14:anchorId="3A6AB518">
                <v:shape id="_x0000_i1444" type="#_x0000_t75" style="width:2in;height:90pt" o:ole="">
                  <v:imagedata r:id="rId34" o:title=""/>
                </v:shape>
                <o:OLEObject Type="Embed" ProgID="Equation.DSMT4" ShapeID="_x0000_i1444" DrawAspect="Content" ObjectID="_1330003335"/>
              </w:object>
            </w:r>
          </w:p>
          <w:p w14:paraId="1A8B46F7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91" w:author="Nicholas Gallimore" w:date="2014-03-12T16:32:00Z">
                <w:pPr/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           </w:t>
            </w:r>
          </w:p>
          <w:p w14:paraId="328CB43B" w14:textId="452D47B2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92" w:author="Nicholas Gallimore" w:date="2014-03-12T16:32:00Z">
                <w:pPr/>
              </w:pPrChange>
            </w:pPr>
            <w:r>
              <w:rPr>
                <w:rFonts w:asciiTheme="minorHAnsi" w:hAnsiTheme="minorHAnsi"/>
                <w:b/>
                <w:sz w:val="20"/>
              </w:rPr>
              <w:t xml:space="preserve">              Proof:</w:t>
            </w:r>
          </w:p>
          <w:p w14:paraId="22E15F8F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93" w:author="Nicholas Gallimore" w:date="2014-03-12T16:32:00Z">
                <w:pPr/>
              </w:pPrChange>
            </w:pPr>
          </w:p>
          <w:p w14:paraId="75245B17" w14:textId="16F8BA51" w:rsidR="00987D03" w:rsidRDefault="00987D03" w:rsidP="00D52A88">
            <w:pPr>
              <w:jc w:val="center"/>
              <w:rPr>
                <w:rFonts w:asciiTheme="minorHAnsi" w:hAnsiTheme="minorHAnsi"/>
                <w:b/>
                <w:sz w:val="20"/>
              </w:rPr>
              <w:pPrChange w:id="94" w:author="Nicholas Gallimore" w:date="2014-03-12T16:32:00Z">
                <w:pPr>
                  <w:jc w:val="center"/>
                </w:pPr>
              </w:pPrChange>
            </w:pPr>
            <w:r w:rsidRPr="00571D22">
              <w:rPr>
                <w:rFonts w:asciiTheme="minorHAnsi" w:hAnsiTheme="minorHAnsi"/>
                <w:b/>
                <w:position w:val="-34"/>
                <w:sz w:val="20"/>
              </w:rPr>
              <w:object w:dxaOrig="3900" w:dyaOrig="800" w14:anchorId="0EC782FC">
                <v:shape id="_x0000_i1445" type="#_x0000_t75" style="width:195pt;height:40pt" o:ole="">
                  <v:imagedata r:id="rId36" o:title=""/>
                </v:shape>
                <o:OLEObject Type="Embed" ProgID="Equation.DSMT4" ShapeID="_x0000_i1445" DrawAspect="Content" ObjectID="_1330003336"/>
              </w:object>
            </w:r>
            <w:r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5AEB06A9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95" w:author="Nicholas Gallimore" w:date="2014-03-12T16:32:00Z">
                <w:pPr/>
              </w:pPrChange>
            </w:pPr>
          </w:p>
          <w:p w14:paraId="3F0BC9E4" w14:textId="77777777" w:rsidR="00987D03" w:rsidDel="00CB7846" w:rsidRDefault="00987D03" w:rsidP="00D52A88">
            <w:pPr>
              <w:rPr>
                <w:del w:id="96" w:author="Nicholas Gallimore" w:date="2014-03-11T17:59:00Z"/>
                <w:rFonts w:asciiTheme="minorHAnsi" w:hAnsiTheme="minorHAnsi"/>
                <w:b/>
                <w:sz w:val="20"/>
              </w:rPr>
              <w:pPrChange w:id="97" w:author="Nicholas Gallimore" w:date="2014-03-12T16:32:00Z">
                <w:pPr/>
              </w:pPrChange>
            </w:pPr>
          </w:p>
          <w:p w14:paraId="58589DCB" w14:textId="77777777" w:rsidR="00CB7846" w:rsidRDefault="00CB7846" w:rsidP="00D52A88">
            <w:pPr>
              <w:rPr>
                <w:ins w:id="98" w:author="Nicholas Gallimore" w:date="2014-03-11T18:01:00Z"/>
                <w:rFonts w:asciiTheme="minorHAnsi" w:hAnsiTheme="minorHAnsi"/>
                <w:b/>
                <w:sz w:val="20"/>
              </w:rPr>
              <w:pPrChange w:id="99" w:author="Nicholas Gallimore" w:date="2014-03-12T16:32:00Z">
                <w:pPr/>
              </w:pPrChange>
            </w:pPr>
          </w:p>
          <w:p w14:paraId="5AAA5A93" w14:textId="77777777" w:rsidR="00CB7846" w:rsidRDefault="00CB7846" w:rsidP="00D52A88">
            <w:pPr>
              <w:rPr>
                <w:ins w:id="100" w:author="Nicholas Gallimore" w:date="2014-03-11T18:01:00Z"/>
                <w:rFonts w:asciiTheme="minorHAnsi" w:hAnsiTheme="minorHAnsi"/>
                <w:b/>
                <w:sz w:val="20"/>
              </w:rPr>
              <w:pPrChange w:id="101" w:author="Nicholas Gallimore" w:date="2014-03-12T16:32:00Z">
                <w:pPr/>
              </w:pPrChange>
            </w:pPr>
          </w:p>
          <w:p w14:paraId="54618D79" w14:textId="77777777" w:rsidR="00CB7846" w:rsidRDefault="00CB7846" w:rsidP="00D52A88">
            <w:pPr>
              <w:rPr>
                <w:ins w:id="102" w:author="Nicholas Gallimore" w:date="2014-03-11T18:01:00Z"/>
                <w:rFonts w:asciiTheme="minorHAnsi" w:hAnsiTheme="minorHAnsi"/>
                <w:b/>
                <w:sz w:val="20"/>
              </w:rPr>
              <w:pPrChange w:id="103" w:author="Nicholas Gallimore" w:date="2014-03-12T16:32:00Z">
                <w:pPr/>
              </w:pPrChange>
            </w:pPr>
          </w:p>
          <w:p w14:paraId="3D7D2D27" w14:textId="77777777" w:rsidR="00CB7846" w:rsidRDefault="00CB7846" w:rsidP="00D52A88">
            <w:pPr>
              <w:rPr>
                <w:ins w:id="104" w:author="Nicholas Gallimore" w:date="2014-03-11T18:01:00Z"/>
                <w:rFonts w:asciiTheme="minorHAnsi" w:hAnsiTheme="minorHAnsi"/>
                <w:b/>
                <w:sz w:val="20"/>
              </w:rPr>
              <w:pPrChange w:id="105" w:author="Nicholas Gallimore" w:date="2014-03-12T16:32:00Z">
                <w:pPr/>
              </w:pPrChange>
            </w:pPr>
          </w:p>
          <w:p w14:paraId="424D180E" w14:textId="77777777" w:rsidR="00987D03" w:rsidRPr="00B225DD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106" w:author="Nicholas Gallimore" w:date="2014-03-12T16:32:00Z">
                <w:pPr/>
              </w:pPrChange>
            </w:pPr>
          </w:p>
          <w:p w14:paraId="4797A84A" w14:textId="77B6B59C" w:rsidR="00987D03" w:rsidDel="00CB7846" w:rsidRDefault="00987D03" w:rsidP="00D52A88">
            <w:pPr>
              <w:rPr>
                <w:del w:id="107" w:author="Nicholas Gallimore" w:date="2014-03-11T18:00:00Z"/>
                <w:rFonts w:asciiTheme="minorHAnsi" w:hAnsiTheme="minorHAnsi"/>
                <w:b/>
                <w:sz w:val="20"/>
              </w:rPr>
              <w:pPrChange w:id="108" w:author="Nicholas Gallimore" w:date="2014-03-12T16:32:00Z">
                <w:pPr/>
              </w:pPrChange>
            </w:pPr>
            <w:r>
              <w:rPr>
                <w:rFonts w:asciiTheme="minorHAnsi" w:hAnsiTheme="minorHAnsi"/>
                <w:b/>
                <w:sz w:val="20"/>
              </w:rPr>
              <w:t>35.</w:t>
            </w:r>
            <w:ins w:id="109" w:author="Nicholas Gallimore" w:date="2014-03-11T18:00:00Z">
              <w:r w:rsidR="00CB7846">
                <w:rPr>
                  <w:rFonts w:asciiTheme="minorHAnsi" w:hAnsiTheme="minorHAnsi"/>
                  <w:b/>
                  <w:position w:val="-240"/>
                  <w:sz w:val="20"/>
                </w:rPr>
                <w:t xml:space="preserve">             </w:t>
              </w:r>
            </w:ins>
          </w:p>
          <w:p w14:paraId="3CA82A9B" w14:textId="4A0126A7" w:rsidR="004F1430" w:rsidRDefault="00BE742A" w:rsidP="00D52A88">
            <w:pPr>
              <w:rPr>
                <w:rFonts w:asciiTheme="minorHAnsi" w:hAnsiTheme="minorHAnsi"/>
                <w:b/>
                <w:sz w:val="20"/>
              </w:rPr>
              <w:pPrChange w:id="110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  <w:jc w:val="center"/>
                </w:pPr>
              </w:pPrChange>
            </w:pPr>
            <w:r w:rsidRPr="00BE742A">
              <w:rPr>
                <w:rFonts w:asciiTheme="minorHAnsi" w:hAnsiTheme="minorHAnsi"/>
                <w:b/>
                <w:position w:val="-228"/>
                <w:sz w:val="20"/>
              </w:rPr>
              <w:object w:dxaOrig="2660" w:dyaOrig="4660" w14:anchorId="1A773F26">
                <v:shape id="_x0000_i1446" type="#_x0000_t75" style="width:133pt;height:233pt" o:ole="">
                  <v:imagedata r:id="rId38" o:title=""/>
                </v:shape>
                <o:OLEObject Type="Embed" ProgID="Equation.DSMT4" ShapeID="_x0000_i1446" DrawAspect="Content" ObjectID="_1330003337"/>
              </w:object>
            </w:r>
            <w:r w:rsidR="004F1430">
              <w:rPr>
                <w:rFonts w:asciiTheme="minorHAnsi" w:hAnsiTheme="minorHAnsi"/>
                <w:b/>
                <w:sz w:val="20"/>
              </w:rPr>
              <w:t xml:space="preserve"> </w:t>
            </w:r>
          </w:p>
          <w:p w14:paraId="2020016A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111" w:author="Nicholas Gallimore" w:date="2014-03-12T16:32:00Z">
                <w:pPr/>
              </w:pPrChange>
            </w:pPr>
          </w:p>
          <w:p w14:paraId="06E313E2" w14:textId="77777777" w:rsidR="00987D03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112" w:author="Nicholas Gallimore" w:date="2014-03-12T16:32:00Z">
                <w:pPr/>
              </w:pPrChange>
            </w:pPr>
          </w:p>
          <w:p w14:paraId="22424E18" w14:textId="77777777" w:rsidR="00CB7846" w:rsidRDefault="00CB7846" w:rsidP="00D52A88">
            <w:pPr>
              <w:rPr>
                <w:ins w:id="113" w:author="Nicholas Gallimore" w:date="2014-03-11T18:00:00Z"/>
                <w:rFonts w:asciiTheme="minorHAnsi" w:hAnsiTheme="minorHAnsi"/>
                <w:b/>
                <w:sz w:val="20"/>
              </w:rPr>
              <w:pPrChange w:id="114" w:author="Nicholas Gallimore" w:date="2014-03-12T16:32:00Z">
                <w:pPr/>
              </w:pPrChange>
            </w:pPr>
          </w:p>
          <w:p w14:paraId="64BAAEEE" w14:textId="77777777" w:rsidR="00CB7846" w:rsidRDefault="00CB7846" w:rsidP="00D52A88">
            <w:pPr>
              <w:rPr>
                <w:ins w:id="115" w:author="Nicholas Gallimore" w:date="2014-03-11T18:00:00Z"/>
                <w:rFonts w:asciiTheme="minorHAnsi" w:hAnsiTheme="minorHAnsi"/>
                <w:b/>
                <w:sz w:val="20"/>
              </w:rPr>
              <w:pPrChange w:id="116" w:author="Nicholas Gallimore" w:date="2014-03-12T16:32:00Z">
                <w:pPr/>
              </w:pPrChange>
            </w:pPr>
          </w:p>
          <w:p w14:paraId="68D5D3D9" w14:textId="77777777" w:rsidR="00CB7846" w:rsidRDefault="00CB7846" w:rsidP="00D52A88">
            <w:pPr>
              <w:rPr>
                <w:ins w:id="117" w:author="Nicholas Gallimore" w:date="2014-03-11T18:00:00Z"/>
                <w:rFonts w:asciiTheme="minorHAnsi" w:hAnsiTheme="minorHAnsi"/>
                <w:b/>
                <w:sz w:val="20"/>
              </w:rPr>
              <w:pPrChange w:id="118" w:author="Nicholas Gallimore" w:date="2014-03-12T16:32:00Z">
                <w:pPr/>
              </w:pPrChange>
            </w:pPr>
          </w:p>
          <w:p w14:paraId="6E2D218B" w14:textId="77777777" w:rsidR="00CB7846" w:rsidRDefault="00CB7846" w:rsidP="00D52A88">
            <w:pPr>
              <w:rPr>
                <w:ins w:id="119" w:author="Nicholas Gallimore" w:date="2014-03-11T18:00:00Z"/>
                <w:rFonts w:asciiTheme="minorHAnsi" w:hAnsiTheme="minorHAnsi"/>
                <w:b/>
                <w:sz w:val="20"/>
              </w:rPr>
              <w:pPrChange w:id="120" w:author="Nicholas Gallimore" w:date="2014-03-12T16:32:00Z">
                <w:pPr/>
              </w:pPrChange>
            </w:pPr>
          </w:p>
          <w:p w14:paraId="4DF585B9" w14:textId="77777777" w:rsidR="00CB7846" w:rsidRDefault="00CB7846" w:rsidP="00D52A88">
            <w:pPr>
              <w:rPr>
                <w:ins w:id="121" w:author="Nicholas Gallimore" w:date="2014-03-11T18:00:00Z"/>
                <w:rFonts w:asciiTheme="minorHAnsi" w:hAnsiTheme="minorHAnsi"/>
                <w:b/>
                <w:sz w:val="20"/>
              </w:rPr>
              <w:pPrChange w:id="122" w:author="Nicholas Gallimore" w:date="2014-03-12T16:32:00Z">
                <w:pPr/>
              </w:pPrChange>
            </w:pPr>
          </w:p>
          <w:p w14:paraId="686979DE" w14:textId="77777777" w:rsidR="00C8545F" w:rsidRDefault="00C8545F" w:rsidP="00D52A88">
            <w:pPr>
              <w:rPr>
                <w:ins w:id="123" w:author="Nicholas Gallimore" w:date="2014-03-11T18:23:00Z"/>
                <w:rFonts w:asciiTheme="minorHAnsi" w:hAnsiTheme="minorHAnsi"/>
                <w:b/>
                <w:sz w:val="20"/>
              </w:rPr>
              <w:pPrChange w:id="124" w:author="Nicholas Gallimore" w:date="2014-03-12T16:32:00Z">
                <w:pPr/>
              </w:pPrChange>
            </w:pPr>
          </w:p>
          <w:p w14:paraId="31751968" w14:textId="77777777" w:rsidR="00C8545F" w:rsidRDefault="00C8545F" w:rsidP="00D52A88">
            <w:pPr>
              <w:rPr>
                <w:ins w:id="125" w:author="Nicholas Gallimore" w:date="2014-03-11T18:23:00Z"/>
                <w:rFonts w:asciiTheme="minorHAnsi" w:hAnsiTheme="minorHAnsi"/>
                <w:b/>
                <w:sz w:val="20"/>
              </w:rPr>
              <w:pPrChange w:id="126" w:author="Nicholas Gallimore" w:date="2014-03-12T16:32:00Z">
                <w:pPr/>
              </w:pPrChange>
            </w:pPr>
          </w:p>
          <w:p w14:paraId="5F17E2D8" w14:textId="3C3A0A0F" w:rsidR="00CB7846" w:rsidRDefault="00CB7846" w:rsidP="00D52A88">
            <w:pPr>
              <w:rPr>
                <w:ins w:id="127" w:author="Nicholas Gallimore" w:date="2014-03-11T18:23:00Z"/>
                <w:rFonts w:asciiTheme="minorHAnsi" w:hAnsiTheme="minorHAnsi"/>
                <w:b/>
                <w:sz w:val="20"/>
              </w:rPr>
              <w:pPrChange w:id="128" w:author="Nicholas Gallimore" w:date="2014-03-12T16:32:00Z">
                <w:pPr/>
              </w:pPrChange>
            </w:pPr>
            <w:bookmarkStart w:id="129" w:name="_GoBack"/>
            <w:bookmarkEnd w:id="129"/>
          </w:p>
          <w:p w14:paraId="61A97A21" w14:textId="77777777" w:rsidR="00C8545F" w:rsidRDefault="00C8545F" w:rsidP="00D52A88">
            <w:pPr>
              <w:rPr>
                <w:ins w:id="130" w:author="Nicholas Gallimore" w:date="2014-03-11T18:00:00Z"/>
                <w:rFonts w:asciiTheme="minorHAnsi" w:hAnsiTheme="minorHAnsi"/>
                <w:b/>
                <w:sz w:val="20"/>
              </w:rPr>
              <w:pPrChange w:id="131" w:author="Nicholas Gallimore" w:date="2014-03-12T16:32:00Z">
                <w:pPr/>
              </w:pPrChange>
            </w:pPr>
          </w:p>
          <w:p w14:paraId="507E6672" w14:textId="7739BB6E" w:rsidR="00987D03" w:rsidDel="00CB7846" w:rsidRDefault="00987D03" w:rsidP="00D52A88">
            <w:pPr>
              <w:rPr>
                <w:del w:id="132" w:author="Nicholas Gallimore" w:date="2014-03-11T18:01:00Z"/>
                <w:rFonts w:asciiTheme="minorHAnsi" w:hAnsiTheme="minorHAnsi"/>
                <w:b/>
                <w:sz w:val="20"/>
              </w:rPr>
              <w:pPrChange w:id="133" w:author="Nicholas Gallimore" w:date="2014-03-12T16:32:00Z">
                <w:pPr/>
              </w:pPrChange>
            </w:pPr>
            <w:del w:id="134" w:author="Nicholas Gallimore" w:date="2014-03-11T18:01:00Z">
              <w:r w:rsidDel="00CB7846">
                <w:rPr>
                  <w:rFonts w:asciiTheme="minorHAnsi" w:hAnsiTheme="minorHAnsi"/>
                  <w:b/>
                  <w:sz w:val="20"/>
                </w:rPr>
                <w:delText>36.</w:delText>
              </w:r>
            </w:del>
          </w:p>
          <w:p w14:paraId="1C2CF6BD" w14:textId="77777777" w:rsidR="00987D03" w:rsidDel="00CB7846" w:rsidRDefault="00987D03" w:rsidP="00D52A88">
            <w:pPr>
              <w:rPr>
                <w:del w:id="135" w:author="Nicholas Gallimore" w:date="2014-03-11T17:57:00Z"/>
                <w:rFonts w:asciiTheme="minorHAnsi" w:hAnsiTheme="minorHAnsi"/>
                <w:b/>
                <w:sz w:val="20"/>
              </w:rPr>
              <w:pPrChange w:id="136" w:author="Nicholas Gallimore" w:date="2014-03-12T16:32:00Z">
                <w:pPr/>
              </w:pPrChange>
            </w:pPr>
          </w:p>
          <w:p w14:paraId="0402638A" w14:textId="7CD85C79" w:rsidR="00987D03" w:rsidDel="00CB7846" w:rsidRDefault="00987D03" w:rsidP="00D52A88">
            <w:pPr>
              <w:rPr>
                <w:del w:id="137" w:author="Nicholas Gallimore" w:date="2014-03-11T18:01:00Z"/>
                <w:rFonts w:asciiTheme="minorHAnsi" w:hAnsiTheme="minorHAnsi"/>
                <w:b/>
                <w:sz w:val="20"/>
              </w:rPr>
              <w:pPrChange w:id="138" w:author="Nicholas Gallimore" w:date="2014-03-12T16:32:00Z">
                <w:pPr/>
              </w:pPrChange>
            </w:pPr>
          </w:p>
          <w:p w14:paraId="2FF965CC" w14:textId="3B2FBD4F" w:rsidR="00987D03" w:rsidRPr="00097F07" w:rsidRDefault="00987D03" w:rsidP="00D52A88">
            <w:pPr>
              <w:rPr>
                <w:rFonts w:asciiTheme="minorHAnsi" w:hAnsiTheme="minorHAnsi"/>
                <w:b/>
                <w:sz w:val="20"/>
              </w:rPr>
              <w:pPrChange w:id="139" w:author="Nicholas Gallimore" w:date="2014-03-12T16:32:00Z">
                <w:pPr/>
              </w:pPrChange>
            </w:pPr>
            <w:del w:id="140" w:author="Nicholas Gallimore" w:date="2014-03-11T18:01:00Z">
              <w:r w:rsidDel="00CB7846">
                <w:rPr>
                  <w:rFonts w:asciiTheme="minorHAnsi" w:hAnsiTheme="minorHAnsi"/>
                  <w:b/>
                  <w:sz w:val="20"/>
                </w:rPr>
                <w:delText>50.</w:delText>
              </w:r>
            </w:del>
            <w:r w:rsidRPr="00571D22">
              <w:rPr>
                <w:rFonts w:asciiTheme="minorHAnsi" w:hAnsiTheme="minorHAnsi"/>
                <w:b/>
                <w:vanish/>
                <w:sz w:val="20"/>
              </w:rPr>
              <w:pgNum/>
            </w:r>
            <w:r w:rsidRPr="00571D22">
              <w:rPr>
                <w:rFonts w:asciiTheme="minorHAnsi" w:hAnsiTheme="minorHAnsi"/>
                <w:b/>
                <w:vanish/>
                <w:sz w:val="20"/>
              </w:rPr>
              <w:pgNum/>
            </w:r>
          </w:p>
        </w:tc>
        <w:tc>
          <w:tcPr>
            <w:tcW w:w="5700" w:type="dxa"/>
            <w:gridSpan w:val="2"/>
          </w:tcPr>
          <w:p w14:paraId="57AD4849" w14:textId="77777777" w:rsidR="003650D6" w:rsidRPr="00B225DD" w:rsidRDefault="003650D6" w:rsidP="00D52A88">
            <w:pPr>
              <w:rPr>
                <w:ins w:id="141" w:author="Nicholas Gallimore" w:date="2014-03-11T13:49:00Z"/>
                <w:rFonts w:asciiTheme="minorHAnsi" w:hAnsiTheme="minorHAnsi"/>
                <w:b/>
                <w:sz w:val="20"/>
              </w:rPr>
              <w:pPrChange w:id="142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ins w:id="143" w:author="Nicholas Gallimore" w:date="2014-03-11T13:49:00Z">
              <w:r w:rsidRPr="00B225DD">
                <w:rPr>
                  <w:rFonts w:asciiTheme="minorHAnsi" w:hAnsiTheme="minorHAnsi"/>
                  <w:b/>
                  <w:sz w:val="20"/>
                </w:rPr>
                <w:t>Page 157: # 18, 31, 35, 36, and 50.</w:t>
              </w:r>
            </w:ins>
          </w:p>
          <w:p w14:paraId="2DBAF1FC" w14:textId="77777777" w:rsidR="003650D6" w:rsidRDefault="003650D6" w:rsidP="00D52A88">
            <w:pPr>
              <w:rPr>
                <w:ins w:id="144" w:author="Nicholas Gallimore" w:date="2014-03-11T13:49:00Z"/>
                <w:rFonts w:asciiTheme="minorHAnsi" w:hAnsiTheme="minorHAnsi"/>
                <w:b/>
                <w:sz w:val="20"/>
              </w:rPr>
              <w:pPrChange w:id="145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</w:p>
          <w:p w14:paraId="545077CD" w14:textId="77777777" w:rsidR="00CB7846" w:rsidRDefault="003650D6" w:rsidP="00D52A88">
            <w:pPr>
              <w:rPr>
                <w:ins w:id="146" w:author="Nicholas Gallimore" w:date="2014-03-11T18:01:00Z"/>
                <w:rFonts w:asciiTheme="minorHAnsi" w:hAnsiTheme="minorHAnsi"/>
                <w:b/>
                <w:sz w:val="20"/>
              </w:rPr>
              <w:pPrChange w:id="147" w:author="Nicholas Gallimore" w:date="2014-03-12T16:32:00Z">
                <w:pPr>
                  <w:pBdr>
                    <w:top w:val="single" w:sz="4" w:space="1" w:color="auto"/>
                    <w:left w:val="single" w:sz="4" w:space="1" w:color="auto"/>
                    <w:bottom w:val="single" w:sz="4" w:space="1" w:color="auto"/>
                    <w:right w:val="single" w:sz="4" w:space="1" w:color="auto"/>
                    <w:between w:val="single" w:sz="4" w:space="1" w:color="auto"/>
                    <w:bar w:val="single" w:sz="4" w:color="auto"/>
                  </w:pBdr>
                </w:pPr>
              </w:pPrChange>
            </w:pPr>
            <w:ins w:id="148" w:author="Nicholas Gallimore" w:date="2014-03-11T13:49:00Z">
              <w:r>
                <w:rPr>
                  <w:rFonts w:asciiTheme="minorHAnsi" w:hAnsiTheme="minorHAnsi"/>
                  <w:b/>
                  <w:sz w:val="20"/>
                </w:rPr>
                <w:t>18.</w:t>
              </w:r>
            </w:ins>
            <w:ins w:id="149" w:author="Nicholas Gallimore" w:date="2014-03-11T18:00:00Z">
              <w:r w:rsidR="00CB7846">
                <w:rPr>
                  <w:rFonts w:asciiTheme="minorHAnsi" w:hAnsiTheme="minorHAnsi"/>
                  <w:b/>
                  <w:sz w:val="20"/>
                </w:rPr>
                <w:t xml:space="preserve">              </w:t>
              </w:r>
            </w:ins>
            <w:ins w:id="150" w:author="Nicholas Gallimore" w:date="2014-03-11T13:49:00Z">
              <w:r w:rsidRPr="00571D22">
                <w:rPr>
                  <w:rFonts w:asciiTheme="minorHAnsi" w:hAnsiTheme="minorHAnsi"/>
                  <w:b/>
                  <w:position w:val="-128"/>
                  <w:sz w:val="20"/>
                </w:rPr>
                <w:object w:dxaOrig="2860" w:dyaOrig="2360" w14:anchorId="7B0A52F8">
                  <v:shape id="_x0000_i1447" type="#_x0000_t75" style="width:143pt;height:118pt" o:ole="">
                    <v:imagedata r:id="rId40" o:title=""/>
                  </v:shape>
                  <o:OLEObject Type="Embed" ProgID="Equation.DSMT4" ShapeID="_x0000_i1447" DrawAspect="Content" ObjectID="_1330003338"/>
                </w:object>
              </w:r>
            </w:ins>
          </w:p>
          <w:p w14:paraId="488A6F21" w14:textId="4763AB32" w:rsidR="00987D03" w:rsidRDefault="00CB7846" w:rsidP="00D52A88">
            <w:pPr>
              <w:rPr>
                <w:ins w:id="151" w:author="Nicholas Gallimore" w:date="2014-03-11T18:01:00Z"/>
                <w:rFonts w:asciiTheme="minorHAnsi" w:hAnsiTheme="minorHAnsi"/>
                <w:position w:val="-44"/>
                <w:sz w:val="20"/>
              </w:rPr>
              <w:pPrChange w:id="152" w:author="Nicholas Gallimore" w:date="2014-03-12T16:32:00Z">
                <w:pPr/>
              </w:pPrChange>
            </w:pPr>
            <w:ins w:id="153" w:author="Nicholas Gallimore" w:date="2014-03-11T18:02:00Z">
              <w:r>
                <w:rPr>
                  <w:rFonts w:asciiTheme="minorHAnsi" w:hAnsiTheme="minorHAnsi"/>
                  <w:b/>
                  <w:sz w:val="20"/>
                </w:rPr>
                <w:t xml:space="preserve">Proof:        </w:t>
              </w:r>
            </w:ins>
            <w:ins w:id="154" w:author="Nicholas Gallimore" w:date="2014-03-11T13:49:00Z">
              <w:r w:rsidR="003650D6" w:rsidRPr="00571D22">
                <w:rPr>
                  <w:rFonts w:asciiTheme="minorHAnsi" w:hAnsiTheme="minorHAnsi"/>
                  <w:position w:val="-44"/>
                  <w:sz w:val="20"/>
                </w:rPr>
                <w:object w:dxaOrig="3180" w:dyaOrig="1000" w14:anchorId="561DFE30">
                  <v:shape id="_x0000_i1448" type="#_x0000_t75" style="width:159pt;height:50pt" o:ole="">
                    <v:imagedata r:id="rId42" o:title=""/>
                  </v:shape>
                  <o:OLEObject Type="Embed" ProgID="Equation.DSMT4" ShapeID="_x0000_i1448" DrawAspect="Content" ObjectID="_1330003339"/>
                </w:object>
              </w:r>
            </w:ins>
          </w:p>
          <w:p w14:paraId="3C31154F" w14:textId="77777777" w:rsidR="00CB7846" w:rsidRDefault="00CB7846" w:rsidP="00D52A88">
            <w:pPr>
              <w:rPr>
                <w:ins w:id="155" w:author="Nicholas Gallimore" w:date="2014-03-11T18:01:00Z"/>
                <w:rFonts w:asciiTheme="minorHAnsi" w:hAnsiTheme="minorHAnsi"/>
                <w:b/>
                <w:sz w:val="20"/>
              </w:rPr>
              <w:pPrChange w:id="156" w:author="Nicholas Gallimore" w:date="2014-03-12T16:32:00Z">
                <w:pPr/>
              </w:pPrChange>
            </w:pPr>
          </w:p>
          <w:p w14:paraId="420B5715" w14:textId="77777777" w:rsidR="00CB7846" w:rsidRDefault="00CB7846" w:rsidP="00D52A88">
            <w:pPr>
              <w:rPr>
                <w:ins w:id="157" w:author="Nicholas Gallimore" w:date="2014-03-11T18:01:00Z"/>
                <w:rFonts w:asciiTheme="minorHAnsi" w:hAnsiTheme="minorHAnsi"/>
                <w:b/>
                <w:sz w:val="20"/>
              </w:rPr>
              <w:pPrChange w:id="158" w:author="Nicholas Gallimore" w:date="2014-03-12T16:32:00Z">
                <w:pPr/>
              </w:pPrChange>
            </w:pPr>
          </w:p>
          <w:p w14:paraId="4818A33C" w14:textId="77777777" w:rsidR="00CB7846" w:rsidRDefault="00CB7846" w:rsidP="00D52A88">
            <w:pPr>
              <w:rPr>
                <w:ins w:id="159" w:author="Nicholas Gallimore" w:date="2014-03-11T18:01:00Z"/>
                <w:rFonts w:asciiTheme="minorHAnsi" w:hAnsiTheme="minorHAnsi"/>
                <w:b/>
                <w:sz w:val="20"/>
              </w:rPr>
              <w:pPrChange w:id="160" w:author="Nicholas Gallimore" w:date="2014-03-12T16:32:00Z">
                <w:pPr/>
              </w:pPrChange>
            </w:pPr>
          </w:p>
          <w:p w14:paraId="586E91A5" w14:textId="77777777" w:rsidR="00CB7846" w:rsidRDefault="00CB7846" w:rsidP="00D52A88">
            <w:pPr>
              <w:rPr>
                <w:ins w:id="161" w:author="Nicholas Gallimore" w:date="2014-03-11T18:01:00Z"/>
                <w:rFonts w:asciiTheme="minorHAnsi" w:hAnsiTheme="minorHAnsi"/>
                <w:b/>
                <w:sz w:val="20"/>
              </w:rPr>
              <w:pPrChange w:id="162" w:author="Nicholas Gallimore" w:date="2014-03-12T16:32:00Z">
                <w:pPr/>
              </w:pPrChange>
            </w:pPr>
            <w:ins w:id="163" w:author="Nicholas Gallimore" w:date="2014-03-11T18:01:00Z">
              <w:r>
                <w:rPr>
                  <w:rFonts w:asciiTheme="minorHAnsi" w:hAnsiTheme="minorHAnsi"/>
                  <w:b/>
                  <w:sz w:val="20"/>
                </w:rPr>
                <w:t xml:space="preserve">36.               </w:t>
              </w:r>
              <w:r w:rsidRPr="00C363A0">
                <w:rPr>
                  <w:rFonts w:asciiTheme="minorHAnsi" w:hAnsiTheme="minorHAnsi"/>
                  <w:b/>
                  <w:position w:val="-76"/>
                  <w:sz w:val="20"/>
                </w:rPr>
                <w:object w:dxaOrig="1600" w:dyaOrig="1700" w14:anchorId="01D62C78">
                  <v:shape id="_x0000_i1449" type="#_x0000_t75" style="width:80pt;height:85pt" o:ole="">
                    <v:imagedata r:id="rId44" o:title=""/>
                  </v:shape>
                  <o:OLEObject Type="Embed" ProgID="Equation.DSMT4" ShapeID="_x0000_i1449" DrawAspect="Content" ObjectID="_1330003340"/>
                </w:object>
              </w:r>
              <w:r>
                <w:rPr>
                  <w:rFonts w:asciiTheme="minorHAnsi" w:hAnsiTheme="minorHAnsi"/>
                  <w:b/>
                  <w:sz w:val="20"/>
                </w:rPr>
                <w:t xml:space="preserve"> </w:t>
              </w:r>
            </w:ins>
          </w:p>
          <w:p w14:paraId="24D65B3B" w14:textId="77777777" w:rsidR="00CB7846" w:rsidRDefault="00CB7846" w:rsidP="00D52A88">
            <w:pPr>
              <w:rPr>
                <w:ins w:id="164" w:author="Nicholas Gallimore" w:date="2014-03-11T18:01:00Z"/>
                <w:rFonts w:asciiTheme="minorHAnsi" w:hAnsiTheme="minorHAnsi"/>
                <w:b/>
                <w:sz w:val="20"/>
              </w:rPr>
              <w:pPrChange w:id="165" w:author="Nicholas Gallimore" w:date="2014-03-12T16:32:00Z">
                <w:pPr/>
              </w:pPrChange>
            </w:pPr>
          </w:p>
          <w:p w14:paraId="7821442A" w14:textId="77777777" w:rsidR="00CB7846" w:rsidRDefault="00CB7846" w:rsidP="00D52A88">
            <w:pPr>
              <w:rPr>
                <w:ins w:id="166" w:author="Nicholas Gallimore" w:date="2014-03-11T18:05:00Z"/>
                <w:rFonts w:asciiTheme="minorHAnsi" w:hAnsiTheme="minorHAnsi"/>
                <w:b/>
                <w:sz w:val="20"/>
              </w:rPr>
              <w:pPrChange w:id="167" w:author="Nicholas Gallimore" w:date="2014-03-12T16:32:00Z">
                <w:pPr/>
              </w:pPrChange>
            </w:pPr>
          </w:p>
          <w:p w14:paraId="2F40FBA4" w14:textId="77777777" w:rsidR="00CB7846" w:rsidRDefault="00CB7846" w:rsidP="00D52A88">
            <w:pPr>
              <w:rPr>
                <w:ins w:id="168" w:author="Nicholas Gallimore" w:date="2014-03-11T18:05:00Z"/>
                <w:rFonts w:asciiTheme="minorHAnsi" w:hAnsiTheme="minorHAnsi"/>
                <w:b/>
                <w:sz w:val="20"/>
              </w:rPr>
              <w:pPrChange w:id="169" w:author="Nicholas Gallimore" w:date="2014-03-12T16:32:00Z">
                <w:pPr/>
              </w:pPrChange>
            </w:pPr>
          </w:p>
          <w:p w14:paraId="6B028A22" w14:textId="77777777" w:rsidR="00CB7846" w:rsidRDefault="00CB7846" w:rsidP="00D52A88">
            <w:pPr>
              <w:rPr>
                <w:ins w:id="170" w:author="Nicholas Gallimore" w:date="2014-03-11T18:05:00Z"/>
                <w:rFonts w:asciiTheme="minorHAnsi" w:hAnsiTheme="minorHAnsi"/>
                <w:b/>
                <w:sz w:val="20"/>
              </w:rPr>
              <w:pPrChange w:id="171" w:author="Nicholas Gallimore" w:date="2014-03-12T16:32:00Z">
                <w:pPr/>
              </w:pPrChange>
            </w:pPr>
          </w:p>
          <w:p w14:paraId="0DC30AAB" w14:textId="4E76BCAD" w:rsidR="00CB7846" w:rsidRDefault="00CB7846" w:rsidP="00D52A88">
            <w:pPr>
              <w:rPr>
                <w:rFonts w:asciiTheme="minorHAnsi" w:hAnsiTheme="minorHAnsi"/>
                <w:b/>
                <w:sz w:val="20"/>
              </w:rPr>
              <w:pPrChange w:id="172" w:author="Nicholas Gallimore" w:date="2014-03-12T16:32:00Z">
                <w:pPr/>
              </w:pPrChange>
            </w:pPr>
            <w:ins w:id="173" w:author="Nicholas Gallimore" w:date="2014-03-11T18:01:00Z">
              <w:r>
                <w:rPr>
                  <w:rFonts w:asciiTheme="minorHAnsi" w:hAnsiTheme="minorHAnsi"/>
                  <w:b/>
                  <w:sz w:val="20"/>
                </w:rPr>
                <w:t>50.</w:t>
              </w:r>
              <w:r w:rsidRPr="00C363A0">
                <w:rPr>
                  <w:rFonts w:asciiTheme="minorHAnsi" w:hAnsiTheme="minorHAnsi"/>
                  <w:b/>
                  <w:position w:val="-4"/>
                  <w:sz w:val="20"/>
                </w:rPr>
                <w:object w:dxaOrig="180" w:dyaOrig="260" w14:anchorId="1074A527">
                  <v:shape id="_x0000_i1450" type="#_x0000_t75" style="width:9pt;height:13pt" o:ole="">
                    <v:imagedata r:id="rId46" o:title=""/>
                  </v:shape>
                  <o:OLEObject Type="Embed" ProgID="Equation.DSMT4" ShapeID="_x0000_i1450" DrawAspect="Content" ObjectID="_1330003341"/>
                </w:object>
              </w:r>
              <w:r>
                <w:rPr>
                  <w:rFonts w:asciiTheme="minorHAnsi" w:hAnsiTheme="minorHAnsi"/>
                  <w:b/>
                  <w:sz w:val="20"/>
                </w:rPr>
                <w:t xml:space="preserve"> </w:t>
              </w:r>
              <w:r w:rsidR="00C8545F" w:rsidRPr="00C8545F">
                <w:rPr>
                  <w:rFonts w:asciiTheme="minorHAnsi" w:hAnsiTheme="minorHAnsi"/>
                  <w:b/>
                  <w:position w:val="-92"/>
                  <w:sz w:val="20"/>
                  <w:rPrChange w:id="174" w:author="Nicholas Gallimore" w:date="2014-03-11T18:19:00Z">
                    <w:rPr>
                      <w:rFonts w:asciiTheme="minorHAnsi" w:hAnsiTheme="minorHAnsi"/>
                      <w:b/>
                      <w:position w:val="-240"/>
                      <w:sz w:val="20"/>
                    </w:rPr>
                  </w:rPrChange>
                </w:rPr>
                <w:object w:dxaOrig="2460" w:dyaOrig="2560" w14:anchorId="65F08D6E">
                  <v:shape id="_x0000_i1456" type="#_x0000_t75" style="width:123pt;height:128pt" o:ole="">
                    <v:imagedata r:id="rId48" o:title=""/>
                  </v:shape>
                  <o:OLEObject Type="Embed" ProgID="Equation.DSMT4" ShapeID="_x0000_i1456" DrawAspect="Content" ObjectID="_1330003342" r:id="rId49"/>
                </w:object>
              </w:r>
            </w:ins>
          </w:p>
        </w:tc>
      </w:tr>
      <w:tr w:rsidR="00415889" w:rsidRPr="00097F07" w:rsidDel="00CB7846" w14:paraId="2315DA25" w14:textId="5BA8DC88" w:rsidTr="00BE742A">
        <w:trPr>
          <w:gridAfter w:val="1"/>
          <w:trHeight w:val="5915"/>
          <w:del w:id="175" w:author="Nicholas Gallimore" w:date="2014-03-11T18:04:00Z"/>
        </w:trPr>
        <w:tc>
          <w:tcPr>
            <w:tcW w:w="11162" w:type="dxa"/>
            <w:gridSpan w:val="2"/>
          </w:tcPr>
          <w:p w14:paraId="2315DA25" w14:textId="5BA8DC88" w:rsidR="00873519" w:rsidRPr="00571D22" w:rsidDel="00CB7846" w:rsidRDefault="00873519" w:rsidP="00D52A88">
            <w:pPr>
              <w:rPr>
                <w:del w:id="176" w:author="Nicholas Gallimore" w:date="2014-03-11T18:04:00Z"/>
                <w:rFonts w:asciiTheme="minorHAnsi" w:hAnsiTheme="minorHAnsi"/>
                <w:sz w:val="20"/>
                <w:u w:val="single"/>
              </w:rPr>
              <w:pPrChange w:id="177" w:author="Nicholas Gallimore" w:date="2014-03-12T16:32:00Z">
                <w:pPr/>
              </w:pPrChange>
            </w:pPr>
          </w:p>
        </w:tc>
      </w:tr>
    </w:tbl>
    <w:p w14:paraId="2315DA25" w14:textId="5BA8DC88" w:rsidR="00873519" w:rsidRPr="00571D22" w:rsidDel="00CB7846" w:rsidRDefault="00873519" w:rsidP="00D52A88">
      <w:pPr>
        <w:rPr>
          <w:del w:id="178" w:author="Nicholas Gallimore" w:date="2014-03-11T18:04:00Z"/>
          <w:rFonts w:asciiTheme="minorHAnsi" w:hAnsiTheme="minorHAnsi"/>
          <w:b/>
          <w:sz w:val="20"/>
        </w:rPr>
        <w:pPrChange w:id="179" w:author="Nicholas Gallimore" w:date="2014-03-12T16:32:00Z">
          <w:pPr/>
        </w:pPrChange>
      </w:pPr>
    </w:p>
    <w:p w14:paraId="2315DA25" w14:textId="5BA8DC88" w:rsidR="00873519" w:rsidRPr="00571D22" w:rsidDel="00613DC2" w:rsidRDefault="00873519" w:rsidP="00D52A88">
      <w:pPr>
        <w:rPr>
          <w:del w:id="180" w:author="Nicholas Gallimore" w:date="2014-03-06T03:34:00Z"/>
          <w:rFonts w:asciiTheme="minorHAnsi" w:hAnsiTheme="minorHAnsi"/>
          <w:b/>
          <w:sz w:val="20"/>
        </w:rPr>
        <w:pPrChange w:id="181" w:author="Nicholas Gallimore" w:date="2014-03-12T16:32:00Z">
          <w:pPr/>
        </w:pPrChange>
      </w:pPr>
      <w:del w:id="182" w:author="Nicholas Gallimore" w:date="2014-03-06T03:34:00Z">
        <w:r w:rsidRPr="00571D22" w:rsidDel="00613DC2">
          <w:rPr>
            <w:rFonts w:asciiTheme="minorHAnsi" w:hAnsiTheme="minorHAnsi"/>
            <w:b/>
            <w:sz w:val="20"/>
          </w:rPr>
          <w:delText xml:space="preserve">Page 139: # 8, 10.  </w:delText>
        </w:r>
      </w:del>
    </w:p>
    <w:p w14:paraId="2315DA25" w14:textId="5BA8DC88" w:rsidR="00873519" w:rsidRPr="00571D22" w:rsidDel="00613DC2" w:rsidRDefault="00873519" w:rsidP="00D52A88">
      <w:pPr>
        <w:rPr>
          <w:del w:id="183" w:author="Nicholas Gallimore" w:date="2014-03-06T03:34:00Z"/>
          <w:rFonts w:asciiTheme="minorHAnsi" w:hAnsiTheme="minorHAnsi"/>
          <w:sz w:val="20"/>
        </w:rPr>
        <w:pPrChange w:id="184" w:author="Nicholas Gallimore" w:date="2014-03-12T16:32:00Z">
          <w:pPr/>
        </w:pPrChange>
      </w:pPr>
      <w:del w:id="185" w:author="Nicholas Gallimore" w:date="2014-03-06T03:34:00Z">
        <w:r w:rsidRPr="00571D22" w:rsidDel="00613DC2">
          <w:rPr>
            <w:rFonts w:asciiTheme="minorHAnsi" w:hAnsiTheme="minorHAnsi"/>
            <w:sz w:val="20"/>
          </w:rPr>
          <w:delText>In #10, “effective annual yield” means  “effective annual rate.”</w:delText>
        </w:r>
      </w:del>
    </w:p>
    <w:p w14:paraId="2315DA25" w14:textId="5BA8DC88" w:rsidR="00873519" w:rsidRPr="00571D22" w:rsidDel="00CB7846" w:rsidRDefault="00873519" w:rsidP="00D52A88">
      <w:pPr>
        <w:rPr>
          <w:del w:id="186" w:author="Nicholas Gallimore" w:date="2014-03-11T18:04:00Z"/>
          <w:rFonts w:asciiTheme="minorHAnsi" w:hAnsiTheme="minorHAnsi"/>
          <w:sz w:val="20"/>
        </w:rPr>
        <w:pPrChange w:id="187" w:author="Nicholas Gallimore" w:date="2014-03-12T16:32:00Z">
          <w:pPr/>
        </w:pPrChange>
      </w:pPr>
      <w:del w:id="188" w:author="Nicholas Gallimore" w:date="2014-03-06T03:34:00Z">
        <w:r w:rsidRPr="00571D22" w:rsidDel="00613DC2">
          <w:rPr>
            <w:rFonts w:asciiTheme="minorHAnsi" w:hAnsiTheme="minorHAnsi"/>
            <w:sz w:val="20"/>
          </w:rPr>
          <w:tab/>
        </w:r>
      </w:del>
      <w:del w:id="189" w:author="Nicholas Gallimore" w:date="2014-03-11T18:04:00Z">
        <w:r w:rsidRPr="00571D22" w:rsidDel="00CB7846">
          <w:rPr>
            <w:rFonts w:asciiTheme="minorHAnsi" w:hAnsiTheme="minorHAnsi"/>
            <w:sz w:val="20"/>
          </w:rPr>
          <w:tab/>
        </w:r>
        <w:r w:rsidRPr="00571D22" w:rsidDel="00CB7846">
          <w:rPr>
            <w:rFonts w:asciiTheme="minorHAnsi" w:hAnsiTheme="minorHAnsi"/>
            <w:sz w:val="20"/>
          </w:rPr>
          <w:tab/>
        </w:r>
      </w:del>
    </w:p>
    <w:p w14:paraId="2315DA25" w14:textId="5BA8DC88" w:rsidR="00873519" w:rsidRPr="00571D22" w:rsidDel="00CB7846" w:rsidRDefault="00873519" w:rsidP="00D52A88">
      <w:pPr>
        <w:rPr>
          <w:del w:id="190" w:author="Nicholas Gallimore" w:date="2014-03-11T18:04:00Z"/>
          <w:rFonts w:asciiTheme="minorHAnsi" w:hAnsiTheme="minorHAnsi"/>
          <w:b/>
          <w:sz w:val="20"/>
        </w:rPr>
        <w:pPrChange w:id="191" w:author="Nicholas Gallimore" w:date="2014-03-12T16:32:00Z">
          <w:pPr/>
        </w:pPrChange>
      </w:pPr>
      <w:del w:id="192" w:author="Nicholas Gallimore" w:date="2014-03-11T18:04:00Z">
        <w:r w:rsidRPr="00571D22" w:rsidDel="00CB7846">
          <w:rPr>
            <w:rFonts w:asciiTheme="minorHAnsi" w:hAnsiTheme="minorHAnsi"/>
            <w:b/>
            <w:sz w:val="20"/>
          </w:rPr>
          <w:delText>Page 157: # 18, 31, 35, 36, 50.</w:delText>
        </w:r>
      </w:del>
    </w:p>
    <w:p w14:paraId="2315DA25" w14:textId="5BA8DC88" w:rsidR="00873519" w:rsidRPr="00571D22" w:rsidDel="00CB7846" w:rsidRDefault="00873519" w:rsidP="00D52A88">
      <w:pPr>
        <w:rPr>
          <w:del w:id="193" w:author="Nicholas Gallimore" w:date="2014-03-11T18:04:00Z"/>
          <w:rFonts w:asciiTheme="minorHAnsi" w:hAnsiTheme="minorHAnsi"/>
          <w:sz w:val="20"/>
        </w:rPr>
        <w:pPrChange w:id="194" w:author="Nicholas Gallimore" w:date="2014-03-12T16:32:00Z">
          <w:pPr/>
        </w:pPrChange>
      </w:pPr>
    </w:p>
    <w:p w14:paraId="2315DA25" w14:textId="5BA8DC88" w:rsidR="00873519" w:rsidRPr="00571D22" w:rsidRDefault="00873519" w:rsidP="00D52A88">
      <w:pPr>
        <w:rPr>
          <w:rFonts w:asciiTheme="minorHAnsi" w:hAnsiTheme="minorHAnsi"/>
          <w:b/>
          <w:sz w:val="20"/>
        </w:rPr>
        <w:pPrChange w:id="195" w:author="Nicholas Gallimore" w:date="2014-03-12T16:32:00Z">
          <w:pPr/>
        </w:pPrChange>
      </w:pPr>
      <w:del w:id="196" w:author="Nicholas Gallimore" w:date="2014-03-11T18:04:00Z">
        <w:r w:rsidRPr="00571D22" w:rsidDel="00CB7846">
          <w:rPr>
            <w:rFonts w:asciiTheme="minorHAnsi" w:hAnsiTheme="minorHAnsi"/>
            <w:b/>
            <w:sz w:val="20"/>
          </w:rPr>
          <w:delText xml:space="preserve">Page 167: Read lesson </w:delText>
        </w:r>
      </w:del>
      <w:del w:id="197" w:author="Nicholas Gallimore" w:date="2014-03-11T18:05:00Z">
        <w:r w:rsidRPr="00571D22" w:rsidDel="00CB7846">
          <w:rPr>
            <w:rFonts w:asciiTheme="minorHAnsi" w:hAnsiTheme="minorHAnsi"/>
            <w:b/>
            <w:sz w:val="20"/>
          </w:rPr>
          <w:delText xml:space="preserve">4.3. </w:delText>
        </w:r>
      </w:del>
    </w:p>
    <w:sectPr w:rsidR="00873519" w:rsidRPr="00571D22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F12F9E"/>
    <w:multiLevelType w:val="hybridMultilevel"/>
    <w:tmpl w:val="F2AA1CA4"/>
    <w:lvl w:ilvl="0" w:tplc="A9DE5E30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revisionView w:markup="0"/>
  <w:trackRevision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519"/>
    <w:rsid w:val="00097F07"/>
    <w:rsid w:val="000F3441"/>
    <w:rsid w:val="001101B3"/>
    <w:rsid w:val="001C2181"/>
    <w:rsid w:val="00200C43"/>
    <w:rsid w:val="00207519"/>
    <w:rsid w:val="002267F7"/>
    <w:rsid w:val="002D4904"/>
    <w:rsid w:val="003650D6"/>
    <w:rsid w:val="00396EDC"/>
    <w:rsid w:val="003A54D6"/>
    <w:rsid w:val="003C795D"/>
    <w:rsid w:val="003D6476"/>
    <w:rsid w:val="00415889"/>
    <w:rsid w:val="004307D2"/>
    <w:rsid w:val="004351F8"/>
    <w:rsid w:val="004532C5"/>
    <w:rsid w:val="00473BC6"/>
    <w:rsid w:val="004D3EDB"/>
    <w:rsid w:val="004F1430"/>
    <w:rsid w:val="005538FF"/>
    <w:rsid w:val="00571D22"/>
    <w:rsid w:val="005B7331"/>
    <w:rsid w:val="005E4AC2"/>
    <w:rsid w:val="00613DC2"/>
    <w:rsid w:val="0061699A"/>
    <w:rsid w:val="006269EA"/>
    <w:rsid w:val="006A460A"/>
    <w:rsid w:val="006E7D2D"/>
    <w:rsid w:val="006F2350"/>
    <w:rsid w:val="006F2906"/>
    <w:rsid w:val="00742B8C"/>
    <w:rsid w:val="007803F0"/>
    <w:rsid w:val="00797813"/>
    <w:rsid w:val="007D1D91"/>
    <w:rsid w:val="007E6335"/>
    <w:rsid w:val="007F4EA2"/>
    <w:rsid w:val="00821A92"/>
    <w:rsid w:val="00824411"/>
    <w:rsid w:val="00873519"/>
    <w:rsid w:val="00917751"/>
    <w:rsid w:val="0093249C"/>
    <w:rsid w:val="00964495"/>
    <w:rsid w:val="00987D03"/>
    <w:rsid w:val="009B0DBB"/>
    <w:rsid w:val="009D52C9"/>
    <w:rsid w:val="00A02163"/>
    <w:rsid w:val="00A04A0D"/>
    <w:rsid w:val="00A92FD8"/>
    <w:rsid w:val="00AC505B"/>
    <w:rsid w:val="00AE4B4B"/>
    <w:rsid w:val="00AF3729"/>
    <w:rsid w:val="00AF39BB"/>
    <w:rsid w:val="00AF56B7"/>
    <w:rsid w:val="00B51CF8"/>
    <w:rsid w:val="00B7275D"/>
    <w:rsid w:val="00BD37A0"/>
    <w:rsid w:val="00BE742A"/>
    <w:rsid w:val="00C24351"/>
    <w:rsid w:val="00C26439"/>
    <w:rsid w:val="00C30CD8"/>
    <w:rsid w:val="00C4552F"/>
    <w:rsid w:val="00C46A71"/>
    <w:rsid w:val="00C75BED"/>
    <w:rsid w:val="00C8545F"/>
    <w:rsid w:val="00CB7846"/>
    <w:rsid w:val="00CE1942"/>
    <w:rsid w:val="00D03CEF"/>
    <w:rsid w:val="00D172C3"/>
    <w:rsid w:val="00D17836"/>
    <w:rsid w:val="00D20E9D"/>
    <w:rsid w:val="00D30761"/>
    <w:rsid w:val="00D4550D"/>
    <w:rsid w:val="00D52A88"/>
    <w:rsid w:val="00D60DDD"/>
    <w:rsid w:val="00DA29CF"/>
    <w:rsid w:val="00DE3D90"/>
    <w:rsid w:val="00DF5859"/>
    <w:rsid w:val="00E31FEF"/>
    <w:rsid w:val="00E33F3C"/>
    <w:rsid w:val="00E34FEC"/>
    <w:rsid w:val="00E80102"/>
    <w:rsid w:val="00E93127"/>
    <w:rsid w:val="00EA72E7"/>
    <w:rsid w:val="00EE0165"/>
    <w:rsid w:val="00F4547C"/>
    <w:rsid w:val="00F53EA4"/>
    <w:rsid w:val="00FD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628531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  <w:style w:type="paragraph" w:styleId="Revision">
    <w:name w:val="Revision"/>
    <w:hidden/>
    <w:uiPriority w:val="99"/>
    <w:semiHidden/>
    <w:rsid w:val="00571D2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  <w:style w:type="paragraph" w:styleId="Revision">
    <w:name w:val="Revision"/>
    <w:hidden/>
    <w:uiPriority w:val="99"/>
    <w:semiHidden/>
    <w:rsid w:val="00571D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8" Type="http://schemas.openxmlformats.org/officeDocument/2006/relationships/image" Target="media/image22.emf"/><Relationship Id="rId49" Type="http://schemas.openxmlformats.org/officeDocument/2006/relationships/oleObject" Target="embeddings/oleObject21.bin"/><Relationship Id="rId20" Type="http://schemas.openxmlformats.org/officeDocument/2006/relationships/image" Target="media/image8.emf"/><Relationship Id="rId22" Type="http://schemas.openxmlformats.org/officeDocument/2006/relationships/image" Target="media/image9.emf"/><Relationship Id="rId24" Type="http://schemas.openxmlformats.org/officeDocument/2006/relationships/image" Target="media/image10.emf"/><Relationship Id="rId25" Type="http://schemas.openxmlformats.org/officeDocument/2006/relationships/oleObject" Target="embeddings/oleObject9.bin"/><Relationship Id="rId26" Type="http://schemas.openxmlformats.org/officeDocument/2006/relationships/image" Target="media/image11.emf"/><Relationship Id="rId28" Type="http://schemas.openxmlformats.org/officeDocument/2006/relationships/image" Target="media/image12.emf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3.emf"/><Relationship Id="rId6" Type="http://schemas.openxmlformats.org/officeDocument/2006/relationships/webSettings" Target="webSettings.xml"/><Relationship Id="rId32" Type="http://schemas.openxmlformats.org/officeDocument/2006/relationships/image" Target="media/image14.emf"/><Relationship Id="rId33" Type="http://schemas.openxmlformats.org/officeDocument/2006/relationships/oleObject" Target="embeddings/oleObject13.bin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36" Type="http://schemas.openxmlformats.org/officeDocument/2006/relationships/image" Target="media/image16.emf"/><Relationship Id="rId9" Type="http://schemas.openxmlformats.org/officeDocument/2006/relationships/oleObject" Target="embeddings/oleObject1.bin"/><Relationship Id="rId38" Type="http://schemas.openxmlformats.org/officeDocument/2006/relationships/image" Target="media/image17.emf"/><Relationship Id="rId34" Type="http://schemas.openxmlformats.org/officeDocument/2006/relationships/image" Target="media/image15.emf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40" Type="http://schemas.openxmlformats.org/officeDocument/2006/relationships/image" Target="media/image18.emf"/><Relationship Id="rId42" Type="http://schemas.openxmlformats.org/officeDocument/2006/relationships/image" Target="media/image19.emf"/><Relationship Id="rId44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CF04D7B-0526-9140-B701-4CA2C60F8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3</Pages>
  <Words>227</Words>
  <Characters>1300</Characters>
  <Application>Microsoft Macintosh Word</Application>
  <DocSecurity>0</DocSecurity>
  <Lines>10</Lines>
  <Paragraphs>3</Paragraphs>
  <ScaleCrop>false</ScaleCrop>
  <HeadingPairs>
    <vt:vector size="2" baseType="variant">
      <vt:variant>
        <vt:lpstr>HW 06 </vt:lpstr>
      </vt:variant>
      <vt:variant>
        <vt:i4>0</vt:i4>
      </vt:variant>
    </vt:vector>
  </HeadingPairs>
  <Company>Virtual Theologies</Company>
  <LinksUpToDate>false</LinksUpToDate>
  <CharactersWithSpaces>1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06 </dc:title>
  <dc:subject/>
  <dc:creator>David</dc:creator>
  <cp:keywords/>
  <dc:description/>
  <cp:lastModifiedBy>Nicholas Gallimore</cp:lastModifiedBy>
  <cp:revision>6</cp:revision>
  <dcterms:created xsi:type="dcterms:W3CDTF">2014-03-06T03:26:00Z</dcterms:created>
  <dcterms:modified xsi:type="dcterms:W3CDTF">2014-03-12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